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269" r:id="rId3"/>
    <p:sldId id="267" r:id="rId4"/>
    <p:sldId id="283" r:id="rId5"/>
    <p:sldId id="268" r:id="rId6"/>
    <p:sldId id="282" r:id="rId7"/>
    <p:sldId id="279" r:id="rId8"/>
    <p:sldId id="272" r:id="rId9"/>
    <p:sldId id="273" r:id="rId10"/>
    <p:sldId id="259" r:id="rId11"/>
    <p:sldId id="260" r:id="rId12"/>
    <p:sldId id="280" r:id="rId13"/>
    <p:sldId id="281" r:id="rId14"/>
    <p:sldId id="261" r:id="rId15"/>
    <p:sldId id="287" r:id="rId16"/>
    <p:sldId id="275" r:id="rId17"/>
    <p:sldId id="285" r:id="rId18"/>
    <p:sldId id="286" r:id="rId19"/>
    <p:sldId id="276" r:id="rId20"/>
    <p:sldId id="262" r:id="rId21"/>
    <p:sldId id="263" r:id="rId22"/>
    <p:sldId id="264" r:id="rId23"/>
    <p:sldId id="265" r:id="rId24"/>
    <p:sldId id="266" r:id="rId25"/>
    <p:sldId id="271" r:id="rId26"/>
    <p:sldId id="270" r:id="rId27"/>
    <p:sldId id="284" r:id="rId28"/>
    <p:sldId id="277" r:id="rId29"/>
    <p:sldId id="278" r:id="rId30"/>
    <p:sldId id="288" r:id="rId3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1324" y="-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D669A0-54E2-4370-9260-66C08CECAE88}" type="datetimeFigureOut">
              <a:rPr lang="ru-RU" smtClean="0"/>
              <a:t>29.10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920510-D752-405B-955B-E51F5B75101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21989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8CE03-C265-4E85-8C5E-922CE48BCF8F}" type="datetimeFigureOut">
              <a:rPr lang="ru-RU" smtClean="0"/>
              <a:t>29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63D48-C700-4B63-B630-0177875735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4831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8CE03-C265-4E85-8C5E-922CE48BCF8F}" type="datetimeFigureOut">
              <a:rPr lang="ru-RU" smtClean="0"/>
              <a:t>29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63D48-C700-4B63-B630-0177875735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84416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8CE03-C265-4E85-8C5E-922CE48BCF8F}" type="datetimeFigureOut">
              <a:rPr lang="ru-RU" smtClean="0"/>
              <a:t>29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63D48-C700-4B63-B630-0177875735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23989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8CE03-C265-4E85-8C5E-922CE48BCF8F}" type="datetimeFigureOut">
              <a:rPr lang="ru-RU" smtClean="0"/>
              <a:t>29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63D48-C700-4B63-B630-0177875735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65538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8CE03-C265-4E85-8C5E-922CE48BCF8F}" type="datetimeFigureOut">
              <a:rPr lang="ru-RU" smtClean="0"/>
              <a:t>29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63D48-C700-4B63-B630-0177875735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75897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8CE03-C265-4E85-8C5E-922CE48BCF8F}" type="datetimeFigureOut">
              <a:rPr lang="ru-RU" smtClean="0"/>
              <a:t>29.10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63D48-C700-4B63-B630-0177875735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88599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8CE03-C265-4E85-8C5E-922CE48BCF8F}" type="datetimeFigureOut">
              <a:rPr lang="ru-RU" smtClean="0"/>
              <a:t>29.10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63D48-C700-4B63-B630-0177875735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10676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8CE03-C265-4E85-8C5E-922CE48BCF8F}" type="datetimeFigureOut">
              <a:rPr lang="ru-RU" smtClean="0"/>
              <a:t>29.10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63D48-C700-4B63-B630-0177875735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99281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8CE03-C265-4E85-8C5E-922CE48BCF8F}" type="datetimeFigureOut">
              <a:rPr lang="ru-RU" smtClean="0"/>
              <a:t>29.10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63D48-C700-4B63-B630-0177875735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64903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8CE03-C265-4E85-8C5E-922CE48BCF8F}" type="datetimeFigureOut">
              <a:rPr lang="ru-RU" smtClean="0"/>
              <a:t>29.10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63D48-C700-4B63-B630-0177875735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10653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8CE03-C265-4E85-8C5E-922CE48BCF8F}" type="datetimeFigureOut">
              <a:rPr lang="ru-RU" smtClean="0"/>
              <a:t>29.10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163D48-C700-4B63-B630-0177875735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77527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08CE03-C265-4E85-8C5E-922CE48BCF8F}" type="datetimeFigureOut">
              <a:rPr lang="ru-RU" smtClean="0"/>
              <a:t>29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163D48-C700-4B63-B630-0177875735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3994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tif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43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jpeg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5.emf"/><Relationship Id="rId9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19872" y="177281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5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Лекция </a:t>
            </a:r>
            <a:r>
              <a:rPr lang="en-US" dirty="0" smtClean="0"/>
              <a:t>8</a:t>
            </a:r>
            <a:r>
              <a:rPr lang="ru-RU" dirty="0" smtClean="0"/>
              <a:t>.</a:t>
            </a:r>
            <a:br>
              <a:rPr lang="ru-RU" dirty="0" smtClean="0"/>
            </a:br>
            <a:r>
              <a:rPr lang="ru-RU" dirty="0" smtClean="0"/>
              <a:t>Синтез</a:t>
            </a:r>
            <a:r>
              <a:rPr lang="en-US" dirty="0" smtClean="0"/>
              <a:t> </a:t>
            </a:r>
            <a:r>
              <a:rPr lang="ru-RU" dirty="0" smtClean="0"/>
              <a:t>металлических </a:t>
            </a:r>
            <a:r>
              <a:rPr lang="ru-RU" dirty="0" err="1" smtClean="0"/>
              <a:t>наночастиц</a:t>
            </a:r>
            <a:r>
              <a:rPr lang="ru-RU" dirty="0" smtClean="0"/>
              <a:t> в сверхкритическом СО</a:t>
            </a:r>
            <a:r>
              <a:rPr lang="ru-RU" baseline="-25000" dirty="0" smtClean="0"/>
              <a:t>2</a:t>
            </a:r>
            <a:endParaRPr lang="ru-RU" baseline="-25000" dirty="0"/>
          </a:p>
        </p:txBody>
      </p:sp>
    </p:spTree>
    <p:extLst>
      <p:ext uri="{BB962C8B-B14F-4D97-AF65-F5344CB8AC3E}">
        <p14:creationId xmlns:p14="http://schemas.microsoft.com/office/powerpoint/2010/main" val="4097327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31640" y="0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err="1" smtClean="0"/>
              <a:t>Наночастицы</a:t>
            </a:r>
            <a:r>
              <a:rPr lang="ru-RU" sz="2800" dirty="0" smtClean="0"/>
              <a:t> на проводящих подложках</a:t>
            </a:r>
            <a:endParaRPr lang="ru-RU" sz="2800" dirty="0"/>
          </a:p>
        </p:txBody>
      </p:sp>
      <p:pic>
        <p:nvPicPr>
          <p:cNvPr id="5" name="Рисунок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7784" y="908720"/>
            <a:ext cx="3716417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Стрелка вниз 5"/>
          <p:cNvSpPr/>
          <p:nvPr/>
        </p:nvSpPr>
        <p:spPr>
          <a:xfrm rot="2471822">
            <a:off x="2683526" y="4173339"/>
            <a:ext cx="288032" cy="1152128"/>
          </a:xfrm>
          <a:prstGeom prst="down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низ 6"/>
          <p:cNvSpPr/>
          <p:nvPr/>
        </p:nvSpPr>
        <p:spPr>
          <a:xfrm rot="18671822">
            <a:off x="6419949" y="4132814"/>
            <a:ext cx="288032" cy="1152128"/>
          </a:xfrm>
          <a:prstGeom prst="down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547664" y="5229200"/>
            <a:ext cx="367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коррозия подложки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5220072" y="5229200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н</a:t>
            </a:r>
            <a:r>
              <a:rPr lang="ru-RU" dirty="0" smtClean="0"/>
              <a:t>едостаточная однородность распределения частиц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69098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31640" y="-99392"/>
            <a:ext cx="64807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Синтез катализаторов с использованием СК СО</a:t>
            </a:r>
            <a:r>
              <a:rPr lang="ru-RU" sz="2800" baseline="-25000" dirty="0" smtClean="0"/>
              <a:t>2</a:t>
            </a:r>
            <a:endParaRPr lang="ru-RU" sz="2800" baseline="-250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4077072"/>
            <a:ext cx="2298774" cy="2298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3888" y="4077073"/>
            <a:ext cx="2298773" cy="229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72200" y="4077072"/>
            <a:ext cx="2298775" cy="229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75656" y="908720"/>
            <a:ext cx="6198865" cy="2902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Прямоугольник 18"/>
          <p:cNvSpPr/>
          <p:nvPr/>
        </p:nvSpPr>
        <p:spPr>
          <a:xfrm>
            <a:off x="1259632" y="6381328"/>
            <a:ext cx="14646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Vulсan</a:t>
            </a:r>
            <a:r>
              <a:rPr lang="en-US" dirty="0" smtClean="0"/>
              <a:t> XC72R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3707904" y="6372036"/>
            <a:ext cx="20819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ацетиленов</a:t>
            </a:r>
            <a:r>
              <a:rPr lang="ru-RU" dirty="0" err="1" smtClean="0"/>
              <a:t>ая</a:t>
            </a:r>
            <a:r>
              <a:rPr lang="en-US" dirty="0" smtClean="0"/>
              <a:t> </a:t>
            </a:r>
            <a:r>
              <a:rPr lang="en-US" dirty="0" err="1" smtClean="0"/>
              <a:t>саж</a:t>
            </a:r>
            <a:r>
              <a:rPr lang="ru-RU" dirty="0" smtClean="0"/>
              <a:t>а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6444208" y="6283677"/>
            <a:ext cx="22973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нанотрубк</a:t>
            </a:r>
            <a:r>
              <a:rPr lang="ru-RU" dirty="0" smtClean="0"/>
              <a:t>и</a:t>
            </a:r>
            <a:r>
              <a:rPr lang="en-US" dirty="0" smtClean="0"/>
              <a:t> </a:t>
            </a:r>
            <a:r>
              <a:rPr lang="en-US" dirty="0" err="1" smtClean="0"/>
              <a:t>baytubes</a:t>
            </a:r>
            <a:r>
              <a:rPr lang="en-US" dirty="0" smtClean="0"/>
              <a:t> </a:t>
            </a:r>
            <a:endParaRPr lang="ru-RU" dirty="0" smtClean="0"/>
          </a:p>
          <a:p>
            <a:pPr algn="ctr"/>
            <a:r>
              <a:rPr lang="en-US" dirty="0" smtClean="0"/>
              <a:t>C 150 HP</a:t>
            </a:r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4860032" y="908720"/>
            <a:ext cx="295232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dirty="0"/>
              <a:t>к</a:t>
            </a:r>
            <a:r>
              <a:rPr lang="ru-RU" dirty="0" smtClean="0"/>
              <a:t>онверсия </a:t>
            </a:r>
            <a:r>
              <a:rPr lang="ru-RU" dirty="0" err="1" smtClean="0"/>
              <a:t>прекурсор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70244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C:\Users\Asus\4Sync\Sciense\Большой проект\Elmanovich 1.jpg"/>
          <p:cNvPicPr>
            <a:picLocks noChangeAspect="1" noChangeArrowheads="1"/>
          </p:cNvPicPr>
          <p:nvPr/>
        </p:nvPicPr>
        <p:blipFill rotWithShape="1">
          <a:blip r:embed="rId2" cstate="print"/>
          <a:srcRect b="57429"/>
          <a:stretch/>
        </p:blipFill>
        <p:spPr bwMode="auto">
          <a:xfrm>
            <a:off x="309630" y="1772816"/>
            <a:ext cx="8582850" cy="3024336"/>
          </a:xfrm>
          <a:prstGeom prst="rect">
            <a:avLst/>
          </a:prstGeom>
          <a:noFill/>
        </p:spPr>
      </p:pic>
      <p:sp>
        <p:nvSpPr>
          <p:cNvPr id="36" name="Стрелка вправо 35"/>
          <p:cNvSpPr/>
          <p:nvPr/>
        </p:nvSpPr>
        <p:spPr>
          <a:xfrm>
            <a:off x="5580112" y="2852936"/>
            <a:ext cx="1506768" cy="2511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TextBox 42"/>
          <p:cNvSpPr txBox="1"/>
          <p:nvPr/>
        </p:nvSpPr>
        <p:spPr>
          <a:xfrm>
            <a:off x="998041" y="-46597"/>
            <a:ext cx="7776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Исследование зависимости </a:t>
            </a:r>
            <a:r>
              <a:rPr lang="ru-RU" sz="2000" dirty="0" err="1" smtClean="0"/>
              <a:t>распредлений</a:t>
            </a:r>
            <a:r>
              <a:rPr lang="ru-RU" sz="2000" dirty="0" smtClean="0"/>
              <a:t> </a:t>
            </a:r>
            <a:r>
              <a:rPr lang="ru-RU" sz="2000" dirty="0" err="1" smtClean="0"/>
              <a:t>прекурсора</a:t>
            </a:r>
            <a:r>
              <a:rPr lang="ru-RU" sz="2000" dirty="0" smtClean="0"/>
              <a:t> и </a:t>
            </a:r>
            <a:r>
              <a:rPr lang="ru-RU" sz="2000" dirty="0" err="1" smtClean="0"/>
              <a:t>наночастиц</a:t>
            </a:r>
            <a:r>
              <a:rPr lang="ru-RU" sz="2000" dirty="0" smtClean="0"/>
              <a:t> на подложке</a:t>
            </a:r>
            <a:endParaRPr lang="ru-RU" sz="2000" dirty="0"/>
          </a:p>
        </p:txBody>
      </p:sp>
      <p:sp>
        <p:nvSpPr>
          <p:cNvPr id="28" name="Стрелка вправо 27"/>
          <p:cNvSpPr/>
          <p:nvPr/>
        </p:nvSpPr>
        <p:spPr>
          <a:xfrm>
            <a:off x="2195736" y="2878409"/>
            <a:ext cx="1506768" cy="2511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2195736" y="2420888"/>
            <a:ext cx="1278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саждение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5652120" y="2420888"/>
            <a:ext cx="1761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осстановлени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756781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D:\Science\Статья\figure_01c_col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268760"/>
            <a:ext cx="7632848" cy="5071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39552" y="188640"/>
            <a:ext cx="85470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Причина равномерного распределения </a:t>
            </a:r>
            <a:r>
              <a:rPr lang="ru-RU" sz="2000" dirty="0" err="1" smtClean="0"/>
              <a:t>наночастиц</a:t>
            </a:r>
            <a:r>
              <a:rPr lang="ru-RU" sz="2000" dirty="0" smtClean="0"/>
              <a:t> на гладких подложках – </a:t>
            </a:r>
          </a:p>
          <a:p>
            <a:r>
              <a:rPr lang="ru-RU" sz="2000" dirty="0" smtClean="0"/>
              <a:t>Равномерное распределение </a:t>
            </a:r>
            <a:r>
              <a:rPr lang="ru-RU" sz="2000" dirty="0" err="1" smtClean="0"/>
              <a:t>прекурсора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0563003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31640" y="0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Подложки различной природы</a:t>
            </a:r>
            <a:endParaRPr lang="ru-RU" sz="2800" baseline="-25000" dirty="0"/>
          </a:p>
        </p:txBody>
      </p:sp>
      <p:pic>
        <p:nvPicPr>
          <p:cNvPr id="6" name="Рисунок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95936" y="4221088"/>
            <a:ext cx="2808312" cy="2413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Рисунок 6" descr="C:\Users\Эльманович\4Sync\Sciense\Большой проект\Наука\14_04_30\14_04_30\C &amp; Pt\Image5 [1].jp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7664" y="1052736"/>
            <a:ext cx="2385226" cy="2385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79512" y="620688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) Устойчивые к коррозии</a:t>
            </a:r>
            <a:endParaRPr lang="ru-RU" dirty="0"/>
          </a:p>
        </p:txBody>
      </p:sp>
      <p:pic>
        <p:nvPicPr>
          <p:cNvPr id="9" name="Рисунок 8" descr="C:\Users\Asus\4Sync\Sciense\Большой проект\Наука\TiN\Pt @ Ti N\Image9 [1].jp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1052736"/>
            <a:ext cx="2376264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2195736" y="3356992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t@SiC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5652120" y="3356992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t@TiN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179512" y="3789040"/>
            <a:ext cx="5544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2</a:t>
            </a:r>
            <a:r>
              <a:rPr lang="ru-RU" dirty="0" smtClean="0"/>
              <a:t>) Углеродные подложки сложной геометрии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124141" y="5085183"/>
            <a:ext cx="37064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/>
              <a:t>W. Zhang et al. </a:t>
            </a:r>
          </a:p>
          <a:p>
            <a:pPr algn="ctr"/>
            <a:r>
              <a:rPr lang="en-US" dirty="0" err="1" smtClean="0"/>
              <a:t>Chem</a:t>
            </a:r>
            <a:r>
              <a:rPr lang="en-US" dirty="0" smtClean="0"/>
              <a:t> </a:t>
            </a:r>
            <a:r>
              <a:rPr lang="en-US" dirty="0" err="1" smtClean="0"/>
              <a:t>Commun</a:t>
            </a:r>
            <a:r>
              <a:rPr lang="en-US" dirty="0" smtClean="0"/>
              <a:t> 46 </a:t>
            </a:r>
            <a:r>
              <a:rPr lang="en-US" dirty="0"/>
              <a:t>(</a:t>
            </a:r>
            <a:r>
              <a:rPr lang="en-US" dirty="0" smtClean="0"/>
              <a:t>2010</a:t>
            </a:r>
            <a:r>
              <a:rPr lang="en-US" dirty="0"/>
              <a:t>) </a:t>
            </a:r>
            <a:r>
              <a:rPr lang="en-US" dirty="0" smtClean="0"/>
              <a:t>4824-4826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53336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6" y="260648"/>
            <a:ext cx="7384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Подложки различной природы: органические </a:t>
            </a:r>
            <a:r>
              <a:rPr lang="ru-RU" sz="2400" dirty="0" err="1" smtClean="0"/>
              <a:t>аэрогели</a:t>
            </a:r>
            <a:endParaRPr lang="ru-RU" sz="24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292" y="1124744"/>
            <a:ext cx="9253448" cy="5631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27584" y="722313"/>
            <a:ext cx="5154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латина на резорцин-формальдегидном </a:t>
            </a:r>
            <a:r>
              <a:rPr lang="ru-RU" dirty="0" err="1" smtClean="0"/>
              <a:t>аэрогел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624994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6" y="260648"/>
            <a:ext cx="71408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Подложки различной природы: углеродные </a:t>
            </a:r>
            <a:r>
              <a:rPr lang="ru-RU" sz="2400" dirty="0" err="1" smtClean="0"/>
              <a:t>аэрогели</a:t>
            </a:r>
            <a:endParaRPr lang="ru-RU" sz="24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409" y="980728"/>
            <a:ext cx="6462365" cy="5353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81769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080" y="116632"/>
            <a:ext cx="6588607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7232" y="4247195"/>
            <a:ext cx="6507189" cy="259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49793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86" y="1196752"/>
            <a:ext cx="8916318" cy="4535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5832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306288"/>
            <a:ext cx="8229600" cy="1143000"/>
          </a:xfrm>
        </p:spPr>
        <p:txBody>
          <a:bodyPr>
            <a:normAutofit/>
          </a:bodyPr>
          <a:lstStyle/>
          <a:p>
            <a:r>
              <a:rPr lang="ru-RU" sz="2400" dirty="0" smtClean="0"/>
              <a:t>Подложки различной природы: Мембраны</a:t>
            </a:r>
            <a:endParaRPr lang="ru-RU" sz="24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916832"/>
            <a:ext cx="4159203" cy="3313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436096" y="1511440"/>
            <a:ext cx="2328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ТЭМ среза мембраны</a:t>
            </a:r>
            <a:endParaRPr lang="ru-RU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492896"/>
            <a:ext cx="3777589" cy="1933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59632" y="1511440"/>
            <a:ext cx="1241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 smtClean="0"/>
              <a:t>Прекурсор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12500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3528" y="107340"/>
            <a:ext cx="80200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Синтез металлических </a:t>
            </a:r>
            <a:r>
              <a:rPr lang="ru-RU" sz="2400" dirty="0" err="1" smtClean="0"/>
              <a:t>наночастиц</a:t>
            </a:r>
            <a:r>
              <a:rPr lang="ru-RU" sz="2400" dirty="0" smtClean="0"/>
              <a:t> в сверхкритическом СО</a:t>
            </a:r>
            <a:r>
              <a:rPr lang="ru-RU" sz="2400" baseline="-25000" dirty="0" smtClean="0"/>
              <a:t>2</a:t>
            </a:r>
            <a:r>
              <a:rPr lang="ru-RU" sz="2400" dirty="0" smtClean="0"/>
              <a:t> </a:t>
            </a:r>
          </a:p>
          <a:p>
            <a:r>
              <a:rPr lang="ru-RU" sz="2400" dirty="0" smtClean="0"/>
              <a:t>Материалы</a:t>
            </a:r>
            <a:endParaRPr lang="ru-RU" sz="2400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467544" y="1486311"/>
            <a:ext cx="828092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dirty="0" smtClean="0"/>
              <a:t>Nanostructures and </a:t>
            </a:r>
            <a:r>
              <a:rPr lang="en-US" dirty="0" err="1" smtClean="0"/>
              <a:t>Nanomaterials</a:t>
            </a:r>
            <a:r>
              <a:rPr lang="en-US" dirty="0" smtClean="0"/>
              <a:t>: Synthesis, Properties and Applications. </a:t>
            </a:r>
          </a:p>
          <a:p>
            <a:r>
              <a:rPr lang="en-US" dirty="0" smtClean="0"/>
              <a:t>Editor: </a:t>
            </a:r>
            <a:r>
              <a:rPr lang="en-US" dirty="0" err="1" smtClean="0"/>
              <a:t>Guozhong</a:t>
            </a:r>
            <a:r>
              <a:rPr lang="en-US" dirty="0" smtClean="0"/>
              <a:t> Cao, Imperial College Press, 2004</a:t>
            </a:r>
          </a:p>
          <a:p>
            <a:endParaRPr lang="en-US" dirty="0" smtClean="0"/>
          </a:p>
          <a:p>
            <a:r>
              <a:rPr lang="en-US" dirty="0" smtClean="0"/>
              <a:t>2)Y. Zhang, C. </a:t>
            </a:r>
            <a:r>
              <a:rPr lang="en-US" dirty="0" err="1" smtClean="0"/>
              <a:t>Erkey</a:t>
            </a:r>
            <a:r>
              <a:rPr lang="en-US" dirty="0" smtClean="0"/>
              <a:t> </a:t>
            </a:r>
            <a:r>
              <a:rPr lang="en-US" dirty="0"/>
              <a:t>Preparation of supported metallic nanoparticles </a:t>
            </a:r>
            <a:r>
              <a:rPr lang="en-US" dirty="0" smtClean="0"/>
              <a:t>using supercritical </a:t>
            </a:r>
            <a:r>
              <a:rPr lang="en-US" dirty="0"/>
              <a:t>fluids: A </a:t>
            </a:r>
            <a:r>
              <a:rPr lang="en-US" dirty="0" smtClean="0"/>
              <a:t>review // The Journal of Supercritical Fluids, 2006, 38, 252-267</a:t>
            </a:r>
          </a:p>
          <a:p>
            <a:endParaRPr lang="en-US" dirty="0"/>
          </a:p>
          <a:p>
            <a:r>
              <a:rPr lang="en-US" dirty="0" smtClean="0"/>
              <a:t>3) D. </a:t>
            </a:r>
            <a:r>
              <a:rPr lang="en-US" dirty="0" err="1" smtClean="0"/>
              <a:t>Sanly</a:t>
            </a:r>
            <a:r>
              <a:rPr lang="en-US" dirty="0" smtClean="0"/>
              <a:t>, B. </a:t>
            </a:r>
            <a:r>
              <a:rPr lang="en-US" dirty="0" err="1" smtClean="0"/>
              <a:t>Bozbag</a:t>
            </a:r>
            <a:r>
              <a:rPr lang="en-US" dirty="0" smtClean="0"/>
              <a:t>, C. </a:t>
            </a:r>
            <a:r>
              <a:rPr lang="en-US" dirty="0" err="1" smtClean="0"/>
              <a:t>Erkey</a:t>
            </a:r>
            <a:r>
              <a:rPr lang="en-US" dirty="0" smtClean="0"/>
              <a:t> </a:t>
            </a:r>
            <a:r>
              <a:rPr lang="en-US" dirty="0"/>
              <a:t>Synthesis of nanostructured materials </a:t>
            </a:r>
            <a:r>
              <a:rPr lang="en-US" dirty="0" smtClean="0"/>
              <a:t>using supercritical CO</a:t>
            </a:r>
            <a:r>
              <a:rPr lang="en-US" baseline="-25000" dirty="0" smtClean="0"/>
              <a:t>2</a:t>
            </a:r>
            <a:r>
              <a:rPr lang="en-US" dirty="0" smtClean="0"/>
              <a:t>: Part I, II // J Mater </a:t>
            </a:r>
            <a:r>
              <a:rPr lang="en-US" dirty="0" err="1" smtClean="0"/>
              <a:t>Sci</a:t>
            </a:r>
            <a:r>
              <a:rPr lang="en-US" dirty="0" smtClean="0"/>
              <a:t>, 2012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6916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sz="2400" dirty="0" smtClean="0"/>
              <a:t>Самоорганизация </a:t>
            </a:r>
            <a:r>
              <a:rPr lang="ru-RU" sz="2400" dirty="0" err="1" smtClean="0"/>
              <a:t>диблок-сополимеров</a:t>
            </a:r>
            <a:r>
              <a:rPr lang="ru-RU" sz="2400" dirty="0" smtClean="0"/>
              <a:t>: перспективы для создания упорядоченных на подложке каталитических материалов</a:t>
            </a:r>
            <a:endParaRPr lang="ru-RU" sz="2400" dirty="0"/>
          </a:p>
        </p:txBody>
      </p:sp>
      <p:pic>
        <p:nvPicPr>
          <p:cNvPr id="4" name="Рисунок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196752"/>
            <a:ext cx="6629911" cy="2234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115616" y="3429000"/>
            <a:ext cx="1677987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Сферические мицеллы</a:t>
            </a:r>
            <a:endParaRPr kumimoji="0" lang="ru-RU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627784" y="3284984"/>
            <a:ext cx="2074863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Цилиндрические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мицеллы</a:t>
            </a:r>
            <a:endParaRPr kumimoji="0" lang="ru-RU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355976" y="3212976"/>
            <a:ext cx="2073275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Ламели</a:t>
            </a:r>
            <a:endParaRPr kumimoji="0" lang="ru-RU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012160" y="3208709"/>
            <a:ext cx="2073275" cy="86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Везикулы</a:t>
            </a:r>
            <a:endParaRPr kumimoji="0" lang="ru-RU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Рисунок 8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24136" y="3933056"/>
            <a:ext cx="2160240" cy="2203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Рисунок 9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8064" y="4005064"/>
            <a:ext cx="2592288" cy="1954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Прямоугольник 10"/>
          <p:cNvSpPr/>
          <p:nvPr/>
        </p:nvSpPr>
        <p:spPr>
          <a:xfrm>
            <a:off x="-72008" y="6165304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600" b="1" dirty="0"/>
              <a:t>E.B. </a:t>
            </a:r>
            <a:r>
              <a:rPr lang="en-US" sz="1600" b="1" dirty="0" err="1" smtClean="0"/>
              <a:t>Gowda</a:t>
            </a:r>
            <a:r>
              <a:rPr lang="ru-RU" sz="1600" b="1" dirty="0" smtClean="0"/>
              <a:t> </a:t>
            </a:r>
            <a:r>
              <a:rPr lang="en-US" sz="1600" b="1" dirty="0" smtClean="0"/>
              <a:t>et al. </a:t>
            </a:r>
          </a:p>
          <a:p>
            <a:pPr algn="ctr"/>
            <a:r>
              <a:rPr lang="en-US" sz="1600" dirty="0" smtClean="0"/>
              <a:t>Polymer </a:t>
            </a:r>
            <a:r>
              <a:rPr lang="en-US" sz="1600" dirty="0"/>
              <a:t>51 (2010) 2661-2667.</a:t>
            </a:r>
            <a:endParaRPr lang="ru-RU" sz="16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5061032" y="6021288"/>
            <a:ext cx="28953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M. </a:t>
            </a:r>
            <a:r>
              <a:rPr lang="en-US" b="1" dirty="0" err="1" smtClean="0"/>
              <a:t>Möller</a:t>
            </a:r>
            <a:r>
              <a:rPr lang="en-US" b="1" dirty="0" smtClean="0"/>
              <a:t> et al. </a:t>
            </a:r>
          </a:p>
          <a:p>
            <a:pPr algn="ctr"/>
            <a:r>
              <a:rPr lang="en-US" dirty="0" smtClean="0"/>
              <a:t>Langmuir </a:t>
            </a:r>
            <a:r>
              <a:rPr lang="en-US" dirty="0"/>
              <a:t>16 (2000) 407-415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30582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83568" y="116632"/>
            <a:ext cx="79208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/>
              <a:t>У</a:t>
            </a:r>
            <a:r>
              <a:rPr lang="ru-RU" sz="2400" dirty="0" smtClean="0"/>
              <a:t>порядоченных на подложке каталитические материалы, полученные с использованием СК СО</a:t>
            </a:r>
            <a:r>
              <a:rPr lang="ru-RU" sz="2400" baseline="-25000" dirty="0" smtClean="0"/>
              <a:t>2</a:t>
            </a:r>
            <a:endParaRPr lang="ru-RU" sz="2400" baseline="-25000" dirty="0"/>
          </a:p>
        </p:txBody>
      </p:sp>
      <p:pic>
        <p:nvPicPr>
          <p:cNvPr id="5" name="Picture 3" descr="C:\Users\Dmitry\Dropbox\Koelko\icc2013\polymer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2564904"/>
            <a:ext cx="3569386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23528" y="1774557"/>
            <a:ext cx="41044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ПММА</a:t>
            </a:r>
            <a:r>
              <a:rPr lang="en-US" dirty="0" smtClean="0"/>
              <a:t>-</a:t>
            </a:r>
            <a:r>
              <a:rPr lang="ru-RU" dirty="0" err="1" smtClean="0"/>
              <a:t>ПфаМА</a:t>
            </a:r>
            <a:r>
              <a:rPr lang="ru-RU" dirty="0" smtClean="0"/>
              <a:t> – диблок-сополимер, способный к самоорганизации в СК СО</a:t>
            </a:r>
            <a:r>
              <a:rPr lang="ru-RU" baseline="-25000" dirty="0" smtClean="0"/>
              <a:t>2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043608" y="4941168"/>
            <a:ext cx="37444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/n = 73/27,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n</a:t>
            </a:r>
            <a:r>
              <a:rPr lang="en-US" dirty="0" smtClean="0"/>
              <a:t> = 26200, </a:t>
            </a:r>
          </a:p>
          <a:p>
            <a:r>
              <a:rPr lang="en-US" dirty="0" smtClean="0"/>
              <a:t>M</a:t>
            </a:r>
            <a:r>
              <a:rPr lang="en-US" baseline="-25000" dirty="0" smtClean="0"/>
              <a:t>w</a:t>
            </a:r>
            <a:r>
              <a:rPr lang="en-US" dirty="0" smtClean="0"/>
              <a:t> = 28900, M</a:t>
            </a:r>
            <a:r>
              <a:rPr lang="en-US" baseline="-25000" dirty="0" smtClean="0"/>
              <a:t>w</a:t>
            </a:r>
            <a:r>
              <a:rPr lang="en-US" dirty="0" smtClean="0"/>
              <a:t>/</a:t>
            </a:r>
            <a:r>
              <a:rPr lang="en-US" dirty="0" err="1" smtClean="0"/>
              <a:t>M</a:t>
            </a:r>
            <a:r>
              <a:rPr lang="en-US" baseline="-25000" dirty="0" err="1" smtClean="0"/>
              <a:t>n</a:t>
            </a:r>
            <a:r>
              <a:rPr lang="en-US" dirty="0" smtClean="0"/>
              <a:t> = 1.10</a:t>
            </a:r>
            <a:endParaRPr lang="ru-RU" dirty="0"/>
          </a:p>
        </p:txBody>
      </p:sp>
      <p:pic>
        <p:nvPicPr>
          <p:cNvPr id="8" name="Рисунок 7" descr="C:\Users\Dmitry\Dropbox\Koelko\Аманштад НЕ СТИРАТЬ!!\illustrations\figure_5_a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836712"/>
            <a:ext cx="3634606" cy="327056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Рисунок 8" descr="C:\Users\Dmitry\Dropbox\Koelko\Аманштад НЕ СТИРАТЬ!!\illustrations\figure_5_c.tif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3933056"/>
            <a:ext cx="2852936" cy="28529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17139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83568" y="116632"/>
            <a:ext cx="79208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C</a:t>
            </a:r>
            <a:r>
              <a:rPr lang="ru-RU" sz="2400" dirty="0" err="1" smtClean="0"/>
              <a:t>тратегия</a:t>
            </a:r>
            <a:r>
              <a:rPr lang="ru-RU" sz="2400" dirty="0" smtClean="0"/>
              <a:t> совместного осаждения прекурсора и </a:t>
            </a:r>
            <a:r>
              <a:rPr lang="ru-RU" sz="2400" dirty="0" err="1" smtClean="0"/>
              <a:t>диблок-сополимера</a:t>
            </a:r>
            <a:endParaRPr lang="ru-RU" sz="2400" baseline="-25000" dirty="0"/>
          </a:p>
        </p:txBody>
      </p:sp>
      <p:pic>
        <p:nvPicPr>
          <p:cNvPr id="5" name="Рисунок 4" descr="C:\Users\Эльманович\4Sync\Sciense\Мицеллы\G 7\Image10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3284984"/>
            <a:ext cx="3168352" cy="3168352"/>
          </a:xfrm>
          <a:prstGeom prst="rect">
            <a:avLst/>
          </a:prstGeom>
          <a:noFill/>
        </p:spPr>
      </p:pic>
      <p:pic>
        <p:nvPicPr>
          <p:cNvPr id="6" name="Рисунок 5" descr="C:\Users\Asus\4Sync\Sciense\Мицеллы\G 7\Image12.jp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6056" y="3284984"/>
            <a:ext cx="3168352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79512" y="1268760"/>
            <a:ext cx="2808312" cy="147732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Селективное декорирование прекурсором одного из блоков</a:t>
            </a:r>
          </a:p>
          <a:p>
            <a:pPr algn="ctr"/>
            <a:r>
              <a:rPr lang="ru-RU" dirty="0" smtClean="0"/>
              <a:t>в растворе</a:t>
            </a:r>
            <a:endParaRPr lang="ru-RU" dirty="0"/>
          </a:p>
        </p:txBody>
      </p:sp>
      <p:sp>
        <p:nvSpPr>
          <p:cNvPr id="8" name="Стрелка вниз 7"/>
          <p:cNvSpPr/>
          <p:nvPr/>
        </p:nvSpPr>
        <p:spPr>
          <a:xfrm rot="16200000">
            <a:off x="3203848" y="1628801"/>
            <a:ext cx="432048" cy="7200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3851920" y="1628800"/>
            <a:ext cx="1872208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Осаждение на подложку</a:t>
            </a:r>
          </a:p>
        </p:txBody>
      </p:sp>
      <p:sp>
        <p:nvSpPr>
          <p:cNvPr id="10" name="Стрелка вниз 9"/>
          <p:cNvSpPr/>
          <p:nvPr/>
        </p:nvSpPr>
        <p:spPr>
          <a:xfrm rot="16200000">
            <a:off x="5940152" y="1628800"/>
            <a:ext cx="432048" cy="7200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6588224" y="1628800"/>
            <a:ext cx="1872208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Конверсия прекурсора</a:t>
            </a:r>
          </a:p>
        </p:txBody>
      </p:sp>
    </p:spTree>
    <p:extLst>
      <p:ext uri="{BB962C8B-B14F-4D97-AF65-F5344CB8AC3E}">
        <p14:creationId xmlns:p14="http://schemas.microsoft.com/office/powerpoint/2010/main" val="20768755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28184" y="1484784"/>
            <a:ext cx="2304256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Рисунок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28184" y="3789040"/>
            <a:ext cx="2304256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D65725-E159-4C51-BE50-F39860E73DE6}" type="slidenum">
              <a:rPr lang="ru-RU" smtClean="0"/>
              <a:pPr/>
              <a:t>23</a:t>
            </a:fld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395536" y="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/>
              <a:t>Осаждение мицелл из раствора в СК СО</a:t>
            </a:r>
            <a:r>
              <a:rPr lang="ru-RU" sz="2000" baseline="-25000" dirty="0" smtClean="0"/>
              <a:t>2</a:t>
            </a:r>
            <a:r>
              <a:rPr lang="ru-RU" sz="2000" dirty="0" smtClean="0"/>
              <a:t>, </a:t>
            </a:r>
          </a:p>
          <a:p>
            <a:pPr algn="ctr"/>
            <a:r>
              <a:rPr lang="ru-RU" sz="2000" dirty="0" smtClean="0"/>
              <a:t>содержащего дисперсию металлических наночастиц</a:t>
            </a:r>
            <a:endParaRPr lang="ru-RU" sz="2000" dirty="0"/>
          </a:p>
        </p:txBody>
      </p:sp>
      <p:pic>
        <p:nvPicPr>
          <p:cNvPr id="9" name="Рисунок 8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1340768"/>
            <a:ext cx="5040560" cy="478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782486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C:\Users\Эльманович\4Sync\Sciense\Мицеллы\U 5\Image12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4077072"/>
            <a:ext cx="2664296" cy="2664296"/>
          </a:xfrm>
          <a:prstGeom prst="rect">
            <a:avLst/>
          </a:prstGeom>
          <a:noFill/>
        </p:spPr>
      </p:pic>
      <p:pic>
        <p:nvPicPr>
          <p:cNvPr id="5" name="Рисунок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1196752"/>
            <a:ext cx="5760640" cy="2376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Рисунок 5" descr="C:\Users\Asus\4Sync\Sciense\Мицеллы\R 1\Image4 [1].jp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3848" y="4077072"/>
            <a:ext cx="2664296" cy="2664296"/>
          </a:xfrm>
          <a:prstGeom prst="rect">
            <a:avLst/>
          </a:prstGeom>
          <a:noFill/>
        </p:spPr>
      </p:pic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28184" y="4077072"/>
            <a:ext cx="2620144" cy="2620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Прямоугольник 7"/>
          <p:cNvSpPr/>
          <p:nvPr/>
        </p:nvSpPr>
        <p:spPr>
          <a:xfrm>
            <a:off x="395536" y="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/>
              <a:t>Осаждение мицелл из раствора в СК СО</a:t>
            </a:r>
            <a:r>
              <a:rPr lang="ru-RU" sz="2000" baseline="-25000" dirty="0" smtClean="0"/>
              <a:t>2</a:t>
            </a:r>
            <a:r>
              <a:rPr lang="ru-RU" sz="2000" dirty="0" smtClean="0"/>
              <a:t>, </a:t>
            </a:r>
          </a:p>
          <a:p>
            <a:pPr algn="ctr"/>
            <a:r>
              <a:rPr lang="ru-RU" sz="2000" dirty="0" smtClean="0"/>
              <a:t>содержащего дисперсию металлических наночастиц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786313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34280"/>
            <a:ext cx="8229600" cy="1143000"/>
          </a:xfrm>
        </p:spPr>
        <p:txBody>
          <a:bodyPr>
            <a:normAutofit/>
          </a:bodyPr>
          <a:lstStyle/>
          <a:p>
            <a:r>
              <a:rPr lang="ru-RU" sz="4000" dirty="0" smtClean="0"/>
              <a:t>Гомогенная </a:t>
            </a:r>
            <a:r>
              <a:rPr lang="ru-RU" sz="4000" dirty="0" err="1" smtClean="0"/>
              <a:t>нуклеация</a:t>
            </a:r>
            <a:endParaRPr lang="ru-RU" sz="40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744" y="1268760"/>
            <a:ext cx="6442521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93117" y="908720"/>
            <a:ext cx="6275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) «</a:t>
            </a:r>
            <a:r>
              <a:rPr lang="ru-RU" dirty="0" err="1" smtClean="0"/>
              <a:t>Нанореакторы</a:t>
            </a:r>
            <a:r>
              <a:rPr lang="ru-RU" dirty="0" smtClean="0"/>
              <a:t>» – частицы обратной эмульсии воды в СО</a:t>
            </a:r>
            <a:r>
              <a:rPr lang="ru-RU" baseline="-25000" dirty="0" smtClean="0"/>
              <a:t>2</a:t>
            </a:r>
            <a:endParaRPr lang="ru-RU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1187624" y="5517232"/>
            <a:ext cx="513608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Недостатки: </a:t>
            </a:r>
          </a:p>
          <a:p>
            <a:r>
              <a:rPr lang="ru-RU" dirty="0"/>
              <a:t>	</a:t>
            </a:r>
            <a:r>
              <a:rPr lang="ru-RU" dirty="0" err="1" smtClean="0"/>
              <a:t>аггломерация</a:t>
            </a:r>
            <a:r>
              <a:rPr lang="ru-RU" dirty="0" smtClean="0"/>
              <a:t> при сбросе давления</a:t>
            </a:r>
          </a:p>
          <a:p>
            <a:r>
              <a:rPr lang="ru-RU" dirty="0"/>
              <a:t>	</a:t>
            </a:r>
            <a:r>
              <a:rPr lang="ru-RU" dirty="0" smtClean="0"/>
              <a:t>частицы металла покрыты </a:t>
            </a:r>
            <a:r>
              <a:rPr lang="ru-RU" dirty="0" err="1" smtClean="0"/>
              <a:t>сурфактантом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208236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>
            <a:noAutofit/>
          </a:bodyPr>
          <a:lstStyle/>
          <a:p>
            <a:r>
              <a:rPr lang="ru-RU" sz="2800" dirty="0" smtClean="0"/>
              <a:t>Гомогенная </a:t>
            </a:r>
            <a:r>
              <a:rPr lang="ru-RU" sz="2800" dirty="0" err="1" smtClean="0"/>
              <a:t>нуклеация</a:t>
            </a:r>
            <a:endParaRPr lang="ru-RU" sz="2800" baseline="-25000" dirty="0"/>
          </a:p>
        </p:txBody>
      </p:sp>
      <p:sp>
        <p:nvSpPr>
          <p:cNvPr id="4" name="Стрелка вправо 3"/>
          <p:cNvSpPr/>
          <p:nvPr/>
        </p:nvSpPr>
        <p:spPr>
          <a:xfrm>
            <a:off x="1403648" y="2420888"/>
            <a:ext cx="644467" cy="304176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право 4"/>
          <p:cNvSpPr/>
          <p:nvPr/>
        </p:nvSpPr>
        <p:spPr>
          <a:xfrm>
            <a:off x="3351469" y="2420888"/>
            <a:ext cx="644467" cy="304176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право 5"/>
          <p:cNvSpPr/>
          <p:nvPr/>
        </p:nvSpPr>
        <p:spPr>
          <a:xfrm>
            <a:off x="5300298" y="2414000"/>
            <a:ext cx="572459" cy="304176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право 6"/>
          <p:cNvSpPr/>
          <p:nvPr/>
        </p:nvSpPr>
        <p:spPr>
          <a:xfrm>
            <a:off x="7092280" y="2420888"/>
            <a:ext cx="648072" cy="304176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8" name="Группа 7"/>
          <p:cNvGrpSpPr/>
          <p:nvPr/>
        </p:nvGrpSpPr>
        <p:grpSpPr>
          <a:xfrm>
            <a:off x="251520" y="1556792"/>
            <a:ext cx="1147005" cy="1650668"/>
            <a:chOff x="170276" y="646997"/>
            <a:chExt cx="1874520" cy="2697643"/>
          </a:xfrm>
        </p:grpSpPr>
        <p:sp>
          <p:nvSpPr>
            <p:cNvPr id="9" name="Скругленный прямоугольник 8"/>
            <p:cNvSpPr/>
            <p:nvPr/>
          </p:nvSpPr>
          <p:spPr>
            <a:xfrm>
              <a:off x="170276" y="1087764"/>
              <a:ext cx="1874520" cy="613041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Прямоугольник 9"/>
            <p:cNvSpPr/>
            <p:nvPr/>
          </p:nvSpPr>
          <p:spPr>
            <a:xfrm>
              <a:off x="377921" y="1349242"/>
              <a:ext cx="1459230" cy="1995398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" name="Прямоугольник 10"/>
            <p:cNvSpPr/>
            <p:nvPr/>
          </p:nvSpPr>
          <p:spPr>
            <a:xfrm>
              <a:off x="632678" y="1349242"/>
              <a:ext cx="975546" cy="1779374"/>
            </a:xfrm>
            <a:prstGeom prst="rect">
              <a:avLst/>
            </a:prstGeom>
            <a:blipFill>
              <a:blip r:embed="rId2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artisticBlur/>
                        </a14:imgEffect>
                      </a14:imgLayer>
                    </a14:imgProps>
                  </a:ext>
                </a:extLst>
              </a:blip>
              <a:tile tx="0" ty="0" sx="100000" sy="100000" flip="none" algn="tl"/>
            </a:blip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Прямоугольник 11"/>
            <p:cNvSpPr/>
            <p:nvPr/>
          </p:nvSpPr>
          <p:spPr>
            <a:xfrm>
              <a:off x="793317" y="821478"/>
              <a:ext cx="45719" cy="834747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13" name="Группа 12"/>
            <p:cNvGrpSpPr/>
            <p:nvPr/>
          </p:nvGrpSpPr>
          <p:grpSpPr>
            <a:xfrm rot="16200000">
              <a:off x="619955" y="714099"/>
              <a:ext cx="131051" cy="159271"/>
              <a:chOff x="5841564" y="1847386"/>
              <a:chExt cx="131051" cy="159271"/>
            </a:xfrm>
            <a:solidFill>
              <a:schemeClr val="bg1">
                <a:lumMod val="50000"/>
              </a:schemeClr>
            </a:solidFill>
          </p:grpSpPr>
          <p:cxnSp>
            <p:nvCxnSpPr>
              <p:cNvPr id="22" name="Прямая соединительная линия 21"/>
              <p:cNvCxnSpPr/>
              <p:nvPr/>
            </p:nvCxnSpPr>
            <p:spPr>
              <a:xfrm rot="5400000" flipH="1">
                <a:off x="5838885" y="1938452"/>
                <a:ext cx="136410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Прямоугольник 22"/>
              <p:cNvSpPr/>
              <p:nvPr/>
            </p:nvSpPr>
            <p:spPr>
              <a:xfrm rot="10800000">
                <a:off x="5841564" y="1847386"/>
                <a:ext cx="131051" cy="45719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14" name="Прямоугольник 13"/>
            <p:cNvSpPr/>
            <p:nvPr/>
          </p:nvSpPr>
          <p:spPr>
            <a:xfrm>
              <a:off x="701771" y="646997"/>
              <a:ext cx="200043" cy="293474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15" name="Группа 14"/>
            <p:cNvGrpSpPr/>
            <p:nvPr/>
          </p:nvGrpSpPr>
          <p:grpSpPr>
            <a:xfrm flipH="1">
              <a:off x="1312255" y="646997"/>
              <a:ext cx="295969" cy="1009228"/>
              <a:chOff x="6060250" y="1959255"/>
              <a:chExt cx="295969" cy="1009228"/>
            </a:xfrm>
          </p:grpSpPr>
          <p:sp>
            <p:nvSpPr>
              <p:cNvPr id="17" name="Прямоугольник 16"/>
              <p:cNvSpPr/>
              <p:nvPr/>
            </p:nvSpPr>
            <p:spPr>
              <a:xfrm>
                <a:off x="6247722" y="2133736"/>
                <a:ext cx="45719" cy="834747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pSp>
            <p:nvGrpSpPr>
              <p:cNvPr id="18" name="Группа 17"/>
              <p:cNvGrpSpPr/>
              <p:nvPr/>
            </p:nvGrpSpPr>
            <p:grpSpPr>
              <a:xfrm rot="16200000">
                <a:off x="6074360" y="2026357"/>
                <a:ext cx="131051" cy="159271"/>
                <a:chOff x="5841564" y="1847386"/>
                <a:chExt cx="131051" cy="159271"/>
              </a:xfrm>
              <a:solidFill>
                <a:schemeClr val="bg1">
                  <a:lumMod val="50000"/>
                </a:schemeClr>
              </a:solidFill>
            </p:grpSpPr>
            <p:cxnSp>
              <p:nvCxnSpPr>
                <p:cNvPr id="20" name="Прямая соединительная линия 19"/>
                <p:cNvCxnSpPr/>
                <p:nvPr/>
              </p:nvCxnSpPr>
              <p:spPr>
                <a:xfrm rot="5400000" flipH="1">
                  <a:off x="5838885" y="1938452"/>
                  <a:ext cx="13641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" name="Прямоугольник 20"/>
                <p:cNvSpPr/>
                <p:nvPr/>
              </p:nvSpPr>
              <p:spPr>
                <a:xfrm rot="10800000">
                  <a:off x="5841564" y="1847386"/>
                  <a:ext cx="131051" cy="45719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sp>
            <p:nvSpPr>
              <p:cNvPr id="19" name="Прямоугольник 18"/>
              <p:cNvSpPr/>
              <p:nvPr/>
            </p:nvSpPr>
            <p:spPr>
              <a:xfrm>
                <a:off x="6156176" y="1959255"/>
                <a:ext cx="200043" cy="29347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16" name="Полилиния 15"/>
            <p:cNvSpPr/>
            <p:nvPr/>
          </p:nvSpPr>
          <p:spPr>
            <a:xfrm>
              <a:off x="646582" y="2952311"/>
              <a:ext cx="947737" cy="189533"/>
            </a:xfrm>
            <a:custGeom>
              <a:avLst/>
              <a:gdLst>
                <a:gd name="connsiteX0" fmla="*/ 0 w 947737"/>
                <a:gd name="connsiteY0" fmla="*/ 211160 h 211160"/>
                <a:gd name="connsiteX1" fmla="*/ 0 w 947737"/>
                <a:gd name="connsiteY1" fmla="*/ 211160 h 211160"/>
                <a:gd name="connsiteX2" fmla="*/ 33337 w 947737"/>
                <a:gd name="connsiteY2" fmla="*/ 182585 h 211160"/>
                <a:gd name="connsiteX3" fmla="*/ 76200 w 947737"/>
                <a:gd name="connsiteY3" fmla="*/ 177823 h 211160"/>
                <a:gd name="connsiteX4" fmla="*/ 85725 w 947737"/>
                <a:gd name="connsiteY4" fmla="*/ 149248 h 211160"/>
                <a:gd name="connsiteX5" fmla="*/ 95250 w 947737"/>
                <a:gd name="connsiteY5" fmla="*/ 134960 h 211160"/>
                <a:gd name="connsiteX6" fmla="*/ 100012 w 947737"/>
                <a:gd name="connsiteY6" fmla="*/ 120673 h 211160"/>
                <a:gd name="connsiteX7" fmla="*/ 138112 w 947737"/>
                <a:gd name="connsiteY7" fmla="*/ 87335 h 211160"/>
                <a:gd name="connsiteX8" fmla="*/ 152400 w 947737"/>
                <a:gd name="connsiteY8" fmla="*/ 77810 h 211160"/>
                <a:gd name="connsiteX9" fmla="*/ 190500 w 947737"/>
                <a:gd name="connsiteY9" fmla="*/ 68285 h 211160"/>
                <a:gd name="connsiteX10" fmla="*/ 200025 w 947737"/>
                <a:gd name="connsiteY10" fmla="*/ 39710 h 211160"/>
                <a:gd name="connsiteX11" fmla="*/ 209550 w 947737"/>
                <a:gd name="connsiteY11" fmla="*/ 25423 h 211160"/>
                <a:gd name="connsiteX12" fmla="*/ 280987 w 947737"/>
                <a:gd name="connsiteY12" fmla="*/ 20660 h 211160"/>
                <a:gd name="connsiteX13" fmla="*/ 300037 w 947737"/>
                <a:gd name="connsiteY13" fmla="*/ 6373 h 211160"/>
                <a:gd name="connsiteX14" fmla="*/ 395287 w 947737"/>
                <a:gd name="connsiteY14" fmla="*/ 6373 h 211160"/>
                <a:gd name="connsiteX15" fmla="*/ 409575 w 947737"/>
                <a:gd name="connsiteY15" fmla="*/ 11135 h 211160"/>
                <a:gd name="connsiteX16" fmla="*/ 428625 w 947737"/>
                <a:gd name="connsiteY16" fmla="*/ 39710 h 211160"/>
                <a:gd name="connsiteX17" fmla="*/ 457200 w 947737"/>
                <a:gd name="connsiteY17" fmla="*/ 49235 h 211160"/>
                <a:gd name="connsiteX18" fmla="*/ 504825 w 947737"/>
                <a:gd name="connsiteY18" fmla="*/ 39710 h 211160"/>
                <a:gd name="connsiteX19" fmla="*/ 519112 w 947737"/>
                <a:gd name="connsiteY19" fmla="*/ 30185 h 211160"/>
                <a:gd name="connsiteX20" fmla="*/ 566737 w 947737"/>
                <a:gd name="connsiteY20" fmla="*/ 34948 h 211160"/>
                <a:gd name="connsiteX21" fmla="*/ 647700 w 947737"/>
                <a:gd name="connsiteY21" fmla="*/ 39710 h 211160"/>
                <a:gd name="connsiteX22" fmla="*/ 661987 w 947737"/>
                <a:gd name="connsiteY22" fmla="*/ 49235 h 211160"/>
                <a:gd name="connsiteX23" fmla="*/ 742950 w 947737"/>
                <a:gd name="connsiteY23" fmla="*/ 53998 h 211160"/>
                <a:gd name="connsiteX24" fmla="*/ 757237 w 947737"/>
                <a:gd name="connsiteY24" fmla="*/ 58760 h 211160"/>
                <a:gd name="connsiteX25" fmla="*/ 785812 w 947737"/>
                <a:gd name="connsiteY25" fmla="*/ 82573 h 211160"/>
                <a:gd name="connsiteX26" fmla="*/ 800100 w 947737"/>
                <a:gd name="connsiteY26" fmla="*/ 96860 h 211160"/>
                <a:gd name="connsiteX27" fmla="*/ 819150 w 947737"/>
                <a:gd name="connsiteY27" fmla="*/ 101623 h 211160"/>
                <a:gd name="connsiteX28" fmla="*/ 833437 w 947737"/>
                <a:gd name="connsiteY28" fmla="*/ 106385 h 211160"/>
                <a:gd name="connsiteX29" fmla="*/ 847725 w 947737"/>
                <a:gd name="connsiteY29" fmla="*/ 115910 h 211160"/>
                <a:gd name="connsiteX30" fmla="*/ 862012 w 947737"/>
                <a:gd name="connsiteY30" fmla="*/ 120673 h 211160"/>
                <a:gd name="connsiteX31" fmla="*/ 890587 w 947737"/>
                <a:gd name="connsiteY31" fmla="*/ 139723 h 211160"/>
                <a:gd name="connsiteX32" fmla="*/ 904875 w 947737"/>
                <a:gd name="connsiteY32" fmla="*/ 149248 h 211160"/>
                <a:gd name="connsiteX33" fmla="*/ 947737 w 947737"/>
                <a:gd name="connsiteY33" fmla="*/ 168298 h 211160"/>
                <a:gd name="connsiteX34" fmla="*/ 942975 w 947737"/>
                <a:gd name="connsiteY34" fmla="*/ 201635 h 211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947737" h="211160">
                  <a:moveTo>
                    <a:pt x="0" y="211160"/>
                  </a:moveTo>
                  <a:lnTo>
                    <a:pt x="0" y="211160"/>
                  </a:lnTo>
                  <a:cubicBezTo>
                    <a:pt x="11112" y="201635"/>
                    <a:pt x="19928" y="188451"/>
                    <a:pt x="33337" y="182585"/>
                  </a:cubicBezTo>
                  <a:cubicBezTo>
                    <a:pt x="46507" y="176823"/>
                    <a:pt x="64072" y="185541"/>
                    <a:pt x="76200" y="177823"/>
                  </a:cubicBezTo>
                  <a:cubicBezTo>
                    <a:pt x="84671" y="172433"/>
                    <a:pt x="80156" y="157602"/>
                    <a:pt x="85725" y="149248"/>
                  </a:cubicBezTo>
                  <a:lnTo>
                    <a:pt x="95250" y="134960"/>
                  </a:lnTo>
                  <a:cubicBezTo>
                    <a:pt x="96837" y="130198"/>
                    <a:pt x="97767" y="125163"/>
                    <a:pt x="100012" y="120673"/>
                  </a:cubicBezTo>
                  <a:cubicBezTo>
                    <a:pt x="109934" y="100829"/>
                    <a:pt x="116680" y="101623"/>
                    <a:pt x="138112" y="87335"/>
                  </a:cubicBezTo>
                  <a:cubicBezTo>
                    <a:pt x="142875" y="84160"/>
                    <a:pt x="146787" y="78932"/>
                    <a:pt x="152400" y="77810"/>
                  </a:cubicBezTo>
                  <a:cubicBezTo>
                    <a:pt x="181135" y="72064"/>
                    <a:pt x="168533" y="75608"/>
                    <a:pt x="190500" y="68285"/>
                  </a:cubicBezTo>
                  <a:cubicBezTo>
                    <a:pt x="193675" y="58760"/>
                    <a:pt x="194456" y="48064"/>
                    <a:pt x="200025" y="39710"/>
                  </a:cubicBezTo>
                  <a:cubicBezTo>
                    <a:pt x="203200" y="34948"/>
                    <a:pt x="203978" y="26734"/>
                    <a:pt x="209550" y="25423"/>
                  </a:cubicBezTo>
                  <a:cubicBezTo>
                    <a:pt x="232781" y="19957"/>
                    <a:pt x="257175" y="22248"/>
                    <a:pt x="280987" y="20660"/>
                  </a:cubicBezTo>
                  <a:cubicBezTo>
                    <a:pt x="287337" y="15898"/>
                    <a:pt x="293145" y="10311"/>
                    <a:pt x="300037" y="6373"/>
                  </a:cubicBezTo>
                  <a:cubicBezTo>
                    <a:pt x="324887" y="-7827"/>
                    <a:pt x="390541" y="6094"/>
                    <a:pt x="395287" y="6373"/>
                  </a:cubicBezTo>
                  <a:cubicBezTo>
                    <a:pt x="400050" y="7960"/>
                    <a:pt x="406025" y="7585"/>
                    <a:pt x="409575" y="11135"/>
                  </a:cubicBezTo>
                  <a:cubicBezTo>
                    <a:pt x="417670" y="19230"/>
                    <a:pt x="417765" y="36090"/>
                    <a:pt x="428625" y="39710"/>
                  </a:cubicBezTo>
                  <a:lnTo>
                    <a:pt x="457200" y="49235"/>
                  </a:lnTo>
                  <a:cubicBezTo>
                    <a:pt x="463652" y="48160"/>
                    <a:pt x="495780" y="43587"/>
                    <a:pt x="504825" y="39710"/>
                  </a:cubicBezTo>
                  <a:cubicBezTo>
                    <a:pt x="510086" y="37455"/>
                    <a:pt x="514350" y="33360"/>
                    <a:pt x="519112" y="30185"/>
                  </a:cubicBezTo>
                  <a:cubicBezTo>
                    <a:pt x="534987" y="31773"/>
                    <a:pt x="550826" y="33769"/>
                    <a:pt x="566737" y="34948"/>
                  </a:cubicBezTo>
                  <a:cubicBezTo>
                    <a:pt x="593697" y="36945"/>
                    <a:pt x="620965" y="35700"/>
                    <a:pt x="647700" y="39710"/>
                  </a:cubicBezTo>
                  <a:cubicBezTo>
                    <a:pt x="653360" y="40559"/>
                    <a:pt x="656327" y="48386"/>
                    <a:pt x="661987" y="49235"/>
                  </a:cubicBezTo>
                  <a:cubicBezTo>
                    <a:pt x="688722" y="53245"/>
                    <a:pt x="715962" y="52410"/>
                    <a:pt x="742950" y="53998"/>
                  </a:cubicBezTo>
                  <a:cubicBezTo>
                    <a:pt x="747712" y="55585"/>
                    <a:pt x="753381" y="55546"/>
                    <a:pt x="757237" y="58760"/>
                  </a:cubicBezTo>
                  <a:cubicBezTo>
                    <a:pt x="791838" y="87594"/>
                    <a:pt x="753053" y="71652"/>
                    <a:pt x="785812" y="82573"/>
                  </a:cubicBezTo>
                  <a:cubicBezTo>
                    <a:pt x="790575" y="87335"/>
                    <a:pt x="794252" y="93518"/>
                    <a:pt x="800100" y="96860"/>
                  </a:cubicBezTo>
                  <a:cubicBezTo>
                    <a:pt x="805783" y="100107"/>
                    <a:pt x="812856" y="99825"/>
                    <a:pt x="819150" y="101623"/>
                  </a:cubicBezTo>
                  <a:cubicBezTo>
                    <a:pt x="823977" y="103002"/>
                    <a:pt x="828675" y="104798"/>
                    <a:pt x="833437" y="106385"/>
                  </a:cubicBezTo>
                  <a:cubicBezTo>
                    <a:pt x="838200" y="109560"/>
                    <a:pt x="842605" y="113350"/>
                    <a:pt x="847725" y="115910"/>
                  </a:cubicBezTo>
                  <a:cubicBezTo>
                    <a:pt x="852215" y="118155"/>
                    <a:pt x="857624" y="118235"/>
                    <a:pt x="862012" y="120673"/>
                  </a:cubicBezTo>
                  <a:cubicBezTo>
                    <a:pt x="872019" y="126233"/>
                    <a:pt x="881062" y="133373"/>
                    <a:pt x="890587" y="139723"/>
                  </a:cubicBezTo>
                  <a:cubicBezTo>
                    <a:pt x="895350" y="142898"/>
                    <a:pt x="899445" y="147438"/>
                    <a:pt x="904875" y="149248"/>
                  </a:cubicBezTo>
                  <a:cubicBezTo>
                    <a:pt x="938880" y="160583"/>
                    <a:pt x="925096" y="153204"/>
                    <a:pt x="947737" y="168298"/>
                  </a:cubicBezTo>
                  <a:lnTo>
                    <a:pt x="942975" y="201635"/>
                  </a:lnTo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24" name="Группа 23"/>
          <p:cNvGrpSpPr/>
          <p:nvPr/>
        </p:nvGrpSpPr>
        <p:grpSpPr>
          <a:xfrm>
            <a:off x="2123728" y="1556792"/>
            <a:ext cx="1147005" cy="1650668"/>
            <a:chOff x="2350389" y="646997"/>
            <a:chExt cx="1874520" cy="2697643"/>
          </a:xfrm>
        </p:grpSpPr>
        <p:sp>
          <p:nvSpPr>
            <p:cNvPr id="25" name="Скругленный прямоугольник 24"/>
            <p:cNvSpPr/>
            <p:nvPr/>
          </p:nvSpPr>
          <p:spPr>
            <a:xfrm>
              <a:off x="2350389" y="1087764"/>
              <a:ext cx="1874520" cy="613041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2558034" y="1349242"/>
              <a:ext cx="1459230" cy="1995398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Прямоугольник 26"/>
            <p:cNvSpPr/>
            <p:nvPr/>
          </p:nvSpPr>
          <p:spPr>
            <a:xfrm>
              <a:off x="2812791" y="1349242"/>
              <a:ext cx="975546" cy="1779374"/>
            </a:xfrm>
            <a:prstGeom prst="rect">
              <a:avLst/>
            </a:prstGeom>
            <a:blipFill>
              <a:blip r:embed="rId4">
                <a:duotone>
                  <a:prstClr val="black"/>
                  <a:schemeClr val="accent2">
                    <a:tint val="45000"/>
                    <a:satMod val="400000"/>
                  </a:schemeClr>
                </a:duotone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artisticWatercolorSponge brushSize="0"/>
                        </a14:imgEffect>
                        <a14:imgEffect>
                          <a14:colorTemperature colorTemp="8800"/>
                        </a14:imgEffect>
                        <a14:imgEffect>
                          <a14:saturation sat="0"/>
                        </a14:imgEffect>
                      </a14:imgLayer>
                    </a14:imgProps>
                  </a:ext>
                </a:extLst>
              </a:blip>
              <a:tile tx="0" ty="0" sx="100000" sy="100000" flip="none" algn="tl"/>
            </a:blip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Прямоугольник 27"/>
            <p:cNvSpPr/>
            <p:nvPr/>
          </p:nvSpPr>
          <p:spPr>
            <a:xfrm>
              <a:off x="2973430" y="821478"/>
              <a:ext cx="45719" cy="834747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29" name="Группа 28"/>
            <p:cNvGrpSpPr/>
            <p:nvPr/>
          </p:nvGrpSpPr>
          <p:grpSpPr>
            <a:xfrm rot="16200000">
              <a:off x="2800068" y="714099"/>
              <a:ext cx="131051" cy="159271"/>
              <a:chOff x="5841564" y="1847386"/>
              <a:chExt cx="131051" cy="159271"/>
            </a:xfrm>
            <a:solidFill>
              <a:schemeClr val="bg1">
                <a:lumMod val="50000"/>
              </a:schemeClr>
            </a:solidFill>
          </p:grpSpPr>
          <p:cxnSp>
            <p:nvCxnSpPr>
              <p:cNvPr id="37" name="Прямая соединительная линия 36"/>
              <p:cNvCxnSpPr/>
              <p:nvPr/>
            </p:nvCxnSpPr>
            <p:spPr>
              <a:xfrm rot="5400000" flipH="1">
                <a:off x="5838885" y="1938452"/>
                <a:ext cx="136410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Прямоугольник 37"/>
              <p:cNvSpPr/>
              <p:nvPr/>
            </p:nvSpPr>
            <p:spPr>
              <a:xfrm rot="10800000">
                <a:off x="5841564" y="1847386"/>
                <a:ext cx="131051" cy="45719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30" name="Прямоугольник 29"/>
            <p:cNvSpPr/>
            <p:nvPr/>
          </p:nvSpPr>
          <p:spPr>
            <a:xfrm>
              <a:off x="2881884" y="646997"/>
              <a:ext cx="200043" cy="293474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31" name="Группа 30"/>
            <p:cNvGrpSpPr/>
            <p:nvPr/>
          </p:nvGrpSpPr>
          <p:grpSpPr>
            <a:xfrm flipH="1">
              <a:off x="3492368" y="646997"/>
              <a:ext cx="295969" cy="1009228"/>
              <a:chOff x="6060250" y="1959255"/>
              <a:chExt cx="295969" cy="1009228"/>
            </a:xfrm>
          </p:grpSpPr>
          <p:sp>
            <p:nvSpPr>
              <p:cNvPr id="32" name="Прямоугольник 31"/>
              <p:cNvSpPr/>
              <p:nvPr/>
            </p:nvSpPr>
            <p:spPr>
              <a:xfrm>
                <a:off x="6247722" y="2133736"/>
                <a:ext cx="45719" cy="834747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pSp>
            <p:nvGrpSpPr>
              <p:cNvPr id="33" name="Группа 32"/>
              <p:cNvGrpSpPr/>
              <p:nvPr/>
            </p:nvGrpSpPr>
            <p:grpSpPr>
              <a:xfrm rot="16200000">
                <a:off x="6074360" y="2026357"/>
                <a:ext cx="131051" cy="159271"/>
                <a:chOff x="5841564" y="1847386"/>
                <a:chExt cx="131051" cy="159271"/>
              </a:xfrm>
              <a:solidFill>
                <a:schemeClr val="bg1">
                  <a:lumMod val="50000"/>
                </a:schemeClr>
              </a:solidFill>
            </p:grpSpPr>
            <p:cxnSp>
              <p:nvCxnSpPr>
                <p:cNvPr id="35" name="Прямая соединительная линия 34"/>
                <p:cNvCxnSpPr/>
                <p:nvPr/>
              </p:nvCxnSpPr>
              <p:spPr>
                <a:xfrm rot="5400000" flipH="1">
                  <a:off x="5838885" y="1938452"/>
                  <a:ext cx="13641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Прямоугольник 35"/>
                <p:cNvSpPr/>
                <p:nvPr/>
              </p:nvSpPr>
              <p:spPr>
                <a:xfrm rot="10800000">
                  <a:off x="5841564" y="1847386"/>
                  <a:ext cx="131051" cy="45719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sp>
            <p:nvSpPr>
              <p:cNvPr id="34" name="Прямоугольник 33"/>
              <p:cNvSpPr/>
              <p:nvPr/>
            </p:nvSpPr>
            <p:spPr>
              <a:xfrm>
                <a:off x="6156176" y="1959255"/>
                <a:ext cx="200043" cy="29347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grpSp>
        <p:nvGrpSpPr>
          <p:cNvPr id="39" name="Группа 38"/>
          <p:cNvGrpSpPr/>
          <p:nvPr/>
        </p:nvGrpSpPr>
        <p:grpSpPr>
          <a:xfrm>
            <a:off x="7668344" y="1556793"/>
            <a:ext cx="1147005" cy="1650668"/>
            <a:chOff x="8961622" y="646998"/>
            <a:chExt cx="1874520" cy="2697643"/>
          </a:xfrm>
        </p:grpSpPr>
        <p:sp>
          <p:nvSpPr>
            <p:cNvPr id="40" name="Скругленный прямоугольник 39"/>
            <p:cNvSpPr/>
            <p:nvPr/>
          </p:nvSpPr>
          <p:spPr>
            <a:xfrm>
              <a:off x="8961622" y="1087765"/>
              <a:ext cx="1874520" cy="613041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9169267" y="1349243"/>
              <a:ext cx="1459230" cy="1995398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9424024" y="1349243"/>
              <a:ext cx="975546" cy="1779374"/>
            </a:xfrm>
            <a:prstGeom prst="rect">
              <a:avLst/>
            </a:prstGeom>
            <a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artisticWatercolorSponge trans="85000" brushSize="10"/>
                        </a14:imgEffect>
                      </a14:imgLayer>
                    </a14:imgProps>
                  </a:ext>
                </a:extLst>
              </a:blip>
              <a:tile tx="0" ty="0" sx="100000" sy="100000" flip="none" algn="tl"/>
            </a:blip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9584663" y="821479"/>
              <a:ext cx="45719" cy="834747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44" name="Группа 43"/>
            <p:cNvGrpSpPr/>
            <p:nvPr/>
          </p:nvGrpSpPr>
          <p:grpSpPr>
            <a:xfrm rot="16200000">
              <a:off x="9411301" y="714100"/>
              <a:ext cx="131051" cy="159271"/>
              <a:chOff x="5841564" y="1847386"/>
              <a:chExt cx="131051" cy="159271"/>
            </a:xfrm>
            <a:solidFill>
              <a:schemeClr val="bg1">
                <a:lumMod val="50000"/>
              </a:schemeClr>
            </a:solidFill>
          </p:grpSpPr>
          <p:cxnSp>
            <p:nvCxnSpPr>
              <p:cNvPr id="60" name="Прямая соединительная линия 59"/>
              <p:cNvCxnSpPr/>
              <p:nvPr/>
            </p:nvCxnSpPr>
            <p:spPr>
              <a:xfrm rot="5400000" flipH="1">
                <a:off x="5838885" y="1938452"/>
                <a:ext cx="136410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Прямоугольник 60"/>
              <p:cNvSpPr/>
              <p:nvPr/>
            </p:nvSpPr>
            <p:spPr>
              <a:xfrm rot="10800000">
                <a:off x="5841564" y="1847386"/>
                <a:ext cx="131051" cy="45719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45" name="Прямоугольник 44"/>
            <p:cNvSpPr/>
            <p:nvPr/>
          </p:nvSpPr>
          <p:spPr>
            <a:xfrm>
              <a:off x="9493117" y="646998"/>
              <a:ext cx="200043" cy="293474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46" name="Группа 45"/>
            <p:cNvGrpSpPr/>
            <p:nvPr/>
          </p:nvGrpSpPr>
          <p:grpSpPr>
            <a:xfrm flipH="1">
              <a:off x="10103601" y="646998"/>
              <a:ext cx="295969" cy="1009228"/>
              <a:chOff x="6060250" y="1959255"/>
              <a:chExt cx="295969" cy="1009228"/>
            </a:xfrm>
          </p:grpSpPr>
          <p:sp>
            <p:nvSpPr>
              <p:cNvPr id="55" name="Прямоугольник 54"/>
              <p:cNvSpPr/>
              <p:nvPr/>
            </p:nvSpPr>
            <p:spPr>
              <a:xfrm>
                <a:off x="6247722" y="2133736"/>
                <a:ext cx="45719" cy="834747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pSp>
            <p:nvGrpSpPr>
              <p:cNvPr id="56" name="Группа 55"/>
              <p:cNvGrpSpPr/>
              <p:nvPr/>
            </p:nvGrpSpPr>
            <p:grpSpPr>
              <a:xfrm rot="16200000">
                <a:off x="6074360" y="2026357"/>
                <a:ext cx="131051" cy="159271"/>
                <a:chOff x="5841564" y="1847386"/>
                <a:chExt cx="131051" cy="159271"/>
              </a:xfrm>
              <a:solidFill>
                <a:schemeClr val="bg1">
                  <a:lumMod val="50000"/>
                </a:schemeClr>
              </a:solidFill>
            </p:grpSpPr>
            <p:cxnSp>
              <p:nvCxnSpPr>
                <p:cNvPr id="58" name="Прямая соединительная линия 57"/>
                <p:cNvCxnSpPr/>
                <p:nvPr/>
              </p:nvCxnSpPr>
              <p:spPr>
                <a:xfrm rot="5400000" flipH="1">
                  <a:off x="5838885" y="1938452"/>
                  <a:ext cx="13641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9" name="Прямоугольник 58"/>
                <p:cNvSpPr/>
                <p:nvPr/>
              </p:nvSpPr>
              <p:spPr>
                <a:xfrm rot="10800000">
                  <a:off x="5841564" y="1847386"/>
                  <a:ext cx="131051" cy="45719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sp>
            <p:nvSpPr>
              <p:cNvPr id="57" name="Прямоугольник 56"/>
              <p:cNvSpPr/>
              <p:nvPr/>
            </p:nvSpPr>
            <p:spPr>
              <a:xfrm>
                <a:off x="6156176" y="1959255"/>
                <a:ext cx="200043" cy="29347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47" name="Овал 46"/>
            <p:cNvSpPr/>
            <p:nvPr/>
          </p:nvSpPr>
          <p:spPr>
            <a:xfrm>
              <a:off x="9545486" y="2200470"/>
              <a:ext cx="147674" cy="15039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8" name="Овал 47"/>
            <p:cNvSpPr/>
            <p:nvPr/>
          </p:nvSpPr>
          <p:spPr>
            <a:xfrm>
              <a:off x="9467053" y="2343107"/>
              <a:ext cx="147674" cy="15039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9" name="Овал 48"/>
            <p:cNvSpPr/>
            <p:nvPr/>
          </p:nvSpPr>
          <p:spPr>
            <a:xfrm>
              <a:off x="9587010" y="2969422"/>
              <a:ext cx="147674" cy="15039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0" name="Овал 49"/>
            <p:cNvSpPr/>
            <p:nvPr/>
          </p:nvSpPr>
          <p:spPr>
            <a:xfrm>
              <a:off x="9764123" y="2971881"/>
              <a:ext cx="147674" cy="15039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1" name="Овал 50"/>
            <p:cNvSpPr/>
            <p:nvPr/>
          </p:nvSpPr>
          <p:spPr>
            <a:xfrm>
              <a:off x="9660847" y="2835474"/>
              <a:ext cx="147674" cy="15039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2" name="Овал 51"/>
            <p:cNvSpPr/>
            <p:nvPr/>
          </p:nvSpPr>
          <p:spPr>
            <a:xfrm>
              <a:off x="9916998" y="2968814"/>
              <a:ext cx="147674" cy="15039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3" name="Овал 52"/>
            <p:cNvSpPr/>
            <p:nvPr/>
          </p:nvSpPr>
          <p:spPr>
            <a:xfrm>
              <a:off x="9960856" y="2469819"/>
              <a:ext cx="147674" cy="15039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4" name="Овал 53"/>
            <p:cNvSpPr/>
            <p:nvPr/>
          </p:nvSpPr>
          <p:spPr>
            <a:xfrm>
              <a:off x="10080782" y="2037781"/>
              <a:ext cx="147674" cy="15039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62" name="Группа 61"/>
          <p:cNvGrpSpPr/>
          <p:nvPr/>
        </p:nvGrpSpPr>
        <p:grpSpPr>
          <a:xfrm>
            <a:off x="4073067" y="1556793"/>
            <a:ext cx="1147005" cy="1650668"/>
            <a:chOff x="4514042" y="646998"/>
            <a:chExt cx="1874520" cy="2697643"/>
          </a:xfrm>
        </p:grpSpPr>
        <p:sp>
          <p:nvSpPr>
            <p:cNvPr id="63" name="Скругленный прямоугольник 62"/>
            <p:cNvSpPr/>
            <p:nvPr/>
          </p:nvSpPr>
          <p:spPr>
            <a:xfrm>
              <a:off x="4514042" y="1087765"/>
              <a:ext cx="1874520" cy="613041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4" name="Прямоугольник 63"/>
            <p:cNvSpPr/>
            <p:nvPr/>
          </p:nvSpPr>
          <p:spPr>
            <a:xfrm>
              <a:off x="4721687" y="1349243"/>
              <a:ext cx="1459230" cy="1995398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5" name="Прямоугольник 64"/>
            <p:cNvSpPr/>
            <p:nvPr/>
          </p:nvSpPr>
          <p:spPr>
            <a:xfrm>
              <a:off x="4976444" y="1349243"/>
              <a:ext cx="975546" cy="1779374"/>
            </a:xfrm>
            <a:prstGeom prst="rect">
              <a:avLst/>
            </a:prstGeom>
            <a:blipFill>
              <a:blip r:embed="rId6">
                <a:duotone>
                  <a:prstClr val="black"/>
                  <a:srgbClr val="D9C3A5">
                    <a:tint val="50000"/>
                    <a:satMod val="180000"/>
                  </a:srgbClr>
                </a:duotone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artisticWatercolorSponge trans="46000" brushSize="5"/>
                        </a14:imgEffect>
                      </a14:imgLayer>
                    </a14:imgProps>
                  </a:ext>
                </a:extLst>
              </a:blip>
              <a:tile tx="0" ty="0" sx="100000" sy="100000" flip="none" algn="tl"/>
            </a:blip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6" name="Прямоугольник 65"/>
            <p:cNvSpPr/>
            <p:nvPr/>
          </p:nvSpPr>
          <p:spPr>
            <a:xfrm>
              <a:off x="5137083" y="821479"/>
              <a:ext cx="45719" cy="834747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67" name="Группа 66"/>
            <p:cNvGrpSpPr/>
            <p:nvPr/>
          </p:nvGrpSpPr>
          <p:grpSpPr>
            <a:xfrm rot="16200000">
              <a:off x="4963721" y="714100"/>
              <a:ext cx="131051" cy="159271"/>
              <a:chOff x="5841564" y="1847386"/>
              <a:chExt cx="131051" cy="159271"/>
            </a:xfrm>
            <a:solidFill>
              <a:schemeClr val="bg1">
                <a:lumMod val="50000"/>
              </a:schemeClr>
            </a:solidFill>
          </p:grpSpPr>
          <p:cxnSp>
            <p:nvCxnSpPr>
              <p:cNvPr id="93" name="Прямая соединительная линия 92"/>
              <p:cNvCxnSpPr/>
              <p:nvPr/>
            </p:nvCxnSpPr>
            <p:spPr>
              <a:xfrm rot="5400000" flipH="1">
                <a:off x="5838885" y="1938452"/>
                <a:ext cx="136410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4" name="Прямоугольник 93"/>
              <p:cNvSpPr/>
              <p:nvPr/>
            </p:nvSpPr>
            <p:spPr>
              <a:xfrm rot="10800000">
                <a:off x="5841564" y="1847386"/>
                <a:ext cx="131051" cy="45719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68" name="Прямоугольник 67"/>
            <p:cNvSpPr/>
            <p:nvPr/>
          </p:nvSpPr>
          <p:spPr>
            <a:xfrm>
              <a:off x="5045537" y="646998"/>
              <a:ext cx="200043" cy="293474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69" name="Группа 68"/>
            <p:cNvGrpSpPr/>
            <p:nvPr/>
          </p:nvGrpSpPr>
          <p:grpSpPr>
            <a:xfrm flipH="1">
              <a:off x="5656021" y="646998"/>
              <a:ext cx="295969" cy="1009228"/>
              <a:chOff x="6060250" y="1959255"/>
              <a:chExt cx="295969" cy="1009228"/>
            </a:xfrm>
          </p:grpSpPr>
          <p:sp>
            <p:nvSpPr>
              <p:cNvPr id="88" name="Прямоугольник 87"/>
              <p:cNvSpPr/>
              <p:nvPr/>
            </p:nvSpPr>
            <p:spPr>
              <a:xfrm>
                <a:off x="6247722" y="2133736"/>
                <a:ext cx="45719" cy="834747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pSp>
            <p:nvGrpSpPr>
              <p:cNvPr id="89" name="Группа 88"/>
              <p:cNvGrpSpPr/>
              <p:nvPr/>
            </p:nvGrpSpPr>
            <p:grpSpPr>
              <a:xfrm rot="16200000">
                <a:off x="6074360" y="2026357"/>
                <a:ext cx="131051" cy="159271"/>
                <a:chOff x="5841564" y="1847386"/>
                <a:chExt cx="131051" cy="159271"/>
              </a:xfrm>
              <a:solidFill>
                <a:schemeClr val="bg1">
                  <a:lumMod val="50000"/>
                </a:schemeClr>
              </a:solidFill>
            </p:grpSpPr>
            <p:cxnSp>
              <p:nvCxnSpPr>
                <p:cNvPr id="91" name="Прямая соединительная линия 90"/>
                <p:cNvCxnSpPr/>
                <p:nvPr/>
              </p:nvCxnSpPr>
              <p:spPr>
                <a:xfrm rot="5400000" flipH="1">
                  <a:off x="5838885" y="1938452"/>
                  <a:ext cx="13641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2" name="Прямоугольник 91"/>
                <p:cNvSpPr/>
                <p:nvPr/>
              </p:nvSpPr>
              <p:spPr>
                <a:xfrm rot="10800000">
                  <a:off x="5841564" y="1847386"/>
                  <a:ext cx="131051" cy="45719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sp>
            <p:nvSpPr>
              <p:cNvPr id="90" name="Прямоугольник 89"/>
              <p:cNvSpPr/>
              <p:nvPr/>
            </p:nvSpPr>
            <p:spPr>
              <a:xfrm>
                <a:off x="6156176" y="1959255"/>
                <a:ext cx="200043" cy="29347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70" name="Группа 69"/>
            <p:cNvGrpSpPr/>
            <p:nvPr/>
          </p:nvGrpSpPr>
          <p:grpSpPr>
            <a:xfrm>
              <a:off x="5202510" y="2370798"/>
              <a:ext cx="186548" cy="167350"/>
              <a:chOff x="5202510" y="2370798"/>
              <a:chExt cx="186548" cy="167350"/>
            </a:xfrm>
          </p:grpSpPr>
          <p:sp>
            <p:nvSpPr>
              <p:cNvPr id="86" name="Облако 85"/>
              <p:cNvSpPr/>
              <p:nvPr/>
            </p:nvSpPr>
            <p:spPr>
              <a:xfrm>
                <a:off x="5202510" y="2370798"/>
                <a:ext cx="186548" cy="167350"/>
              </a:xfrm>
              <a:prstGeom prst="cloud">
                <a:avLst/>
              </a:pr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87" name="Овал 86"/>
              <p:cNvSpPr/>
              <p:nvPr/>
            </p:nvSpPr>
            <p:spPr>
              <a:xfrm>
                <a:off x="5259981" y="2426065"/>
                <a:ext cx="71606" cy="6756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71" name="Группа 70"/>
            <p:cNvGrpSpPr/>
            <p:nvPr/>
          </p:nvGrpSpPr>
          <p:grpSpPr>
            <a:xfrm>
              <a:off x="5351777" y="2020825"/>
              <a:ext cx="186548" cy="167350"/>
              <a:chOff x="5202510" y="2370798"/>
              <a:chExt cx="186548" cy="167350"/>
            </a:xfrm>
          </p:grpSpPr>
          <p:sp>
            <p:nvSpPr>
              <p:cNvPr id="84" name="Облако 83"/>
              <p:cNvSpPr/>
              <p:nvPr/>
            </p:nvSpPr>
            <p:spPr>
              <a:xfrm>
                <a:off x="5202510" y="2370798"/>
                <a:ext cx="186548" cy="167350"/>
              </a:xfrm>
              <a:prstGeom prst="cloud">
                <a:avLst/>
              </a:pr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85" name="Овал 84"/>
              <p:cNvSpPr/>
              <p:nvPr/>
            </p:nvSpPr>
            <p:spPr>
              <a:xfrm>
                <a:off x="5259981" y="2426065"/>
                <a:ext cx="71606" cy="6756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72" name="Группа 71"/>
            <p:cNvGrpSpPr/>
            <p:nvPr/>
          </p:nvGrpSpPr>
          <p:grpSpPr>
            <a:xfrm>
              <a:off x="5625525" y="2469819"/>
              <a:ext cx="186548" cy="167350"/>
              <a:chOff x="5202510" y="2370798"/>
              <a:chExt cx="186548" cy="167350"/>
            </a:xfrm>
          </p:grpSpPr>
          <p:sp>
            <p:nvSpPr>
              <p:cNvPr id="82" name="Облако 81"/>
              <p:cNvSpPr/>
              <p:nvPr/>
            </p:nvSpPr>
            <p:spPr>
              <a:xfrm>
                <a:off x="5202510" y="2370798"/>
                <a:ext cx="186548" cy="167350"/>
              </a:xfrm>
              <a:prstGeom prst="cloud">
                <a:avLst/>
              </a:pr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83" name="Овал 82"/>
              <p:cNvSpPr/>
              <p:nvPr/>
            </p:nvSpPr>
            <p:spPr>
              <a:xfrm>
                <a:off x="5259981" y="2426065"/>
                <a:ext cx="71606" cy="6756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73" name="Группа 72"/>
            <p:cNvGrpSpPr/>
            <p:nvPr/>
          </p:nvGrpSpPr>
          <p:grpSpPr>
            <a:xfrm>
              <a:off x="5166707" y="2856623"/>
              <a:ext cx="186548" cy="167350"/>
              <a:chOff x="5202510" y="2370798"/>
              <a:chExt cx="186548" cy="167350"/>
            </a:xfrm>
          </p:grpSpPr>
          <p:sp>
            <p:nvSpPr>
              <p:cNvPr id="80" name="Облако 79"/>
              <p:cNvSpPr/>
              <p:nvPr/>
            </p:nvSpPr>
            <p:spPr>
              <a:xfrm>
                <a:off x="5202510" y="2370798"/>
                <a:ext cx="186548" cy="167350"/>
              </a:xfrm>
              <a:prstGeom prst="cloud">
                <a:avLst/>
              </a:pr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81" name="Овал 80"/>
              <p:cNvSpPr/>
              <p:nvPr/>
            </p:nvSpPr>
            <p:spPr>
              <a:xfrm>
                <a:off x="5259981" y="2426065"/>
                <a:ext cx="71606" cy="6756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74" name="Группа 73"/>
            <p:cNvGrpSpPr/>
            <p:nvPr/>
          </p:nvGrpSpPr>
          <p:grpSpPr>
            <a:xfrm>
              <a:off x="5669516" y="2910671"/>
              <a:ext cx="186548" cy="167350"/>
              <a:chOff x="5202510" y="2370798"/>
              <a:chExt cx="186548" cy="167350"/>
            </a:xfrm>
          </p:grpSpPr>
          <p:sp>
            <p:nvSpPr>
              <p:cNvPr id="78" name="Облако 77"/>
              <p:cNvSpPr/>
              <p:nvPr/>
            </p:nvSpPr>
            <p:spPr>
              <a:xfrm>
                <a:off x="5202510" y="2370798"/>
                <a:ext cx="186548" cy="167350"/>
              </a:xfrm>
              <a:prstGeom prst="cloud">
                <a:avLst/>
              </a:pr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79" name="Овал 78"/>
              <p:cNvSpPr/>
              <p:nvPr/>
            </p:nvSpPr>
            <p:spPr>
              <a:xfrm>
                <a:off x="5259981" y="2426065"/>
                <a:ext cx="71606" cy="6756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75" name="Группа 74"/>
            <p:cNvGrpSpPr/>
            <p:nvPr/>
          </p:nvGrpSpPr>
          <p:grpSpPr>
            <a:xfrm>
              <a:off x="5682996" y="1812789"/>
              <a:ext cx="186548" cy="167350"/>
              <a:chOff x="5202510" y="2370798"/>
              <a:chExt cx="186548" cy="167350"/>
            </a:xfrm>
          </p:grpSpPr>
          <p:sp>
            <p:nvSpPr>
              <p:cNvPr id="76" name="Облако 75"/>
              <p:cNvSpPr/>
              <p:nvPr/>
            </p:nvSpPr>
            <p:spPr>
              <a:xfrm>
                <a:off x="5202510" y="2370798"/>
                <a:ext cx="186548" cy="167350"/>
              </a:xfrm>
              <a:prstGeom prst="cloud">
                <a:avLst/>
              </a:pr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77" name="Овал 76"/>
              <p:cNvSpPr/>
              <p:nvPr/>
            </p:nvSpPr>
            <p:spPr>
              <a:xfrm>
                <a:off x="5259981" y="2426065"/>
                <a:ext cx="71606" cy="6756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grpSp>
        <p:nvGrpSpPr>
          <p:cNvPr id="95" name="Группа 94"/>
          <p:cNvGrpSpPr/>
          <p:nvPr/>
        </p:nvGrpSpPr>
        <p:grpSpPr>
          <a:xfrm>
            <a:off x="5940152" y="1556792"/>
            <a:ext cx="1147005" cy="1650668"/>
            <a:chOff x="6722197" y="646997"/>
            <a:chExt cx="1874520" cy="2697643"/>
          </a:xfrm>
        </p:grpSpPr>
        <p:sp>
          <p:nvSpPr>
            <p:cNvPr id="96" name="Скругленный прямоугольник 95"/>
            <p:cNvSpPr/>
            <p:nvPr/>
          </p:nvSpPr>
          <p:spPr>
            <a:xfrm>
              <a:off x="6722197" y="1087764"/>
              <a:ext cx="1874520" cy="613041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7" name="Прямоугольник 96"/>
            <p:cNvSpPr/>
            <p:nvPr/>
          </p:nvSpPr>
          <p:spPr>
            <a:xfrm>
              <a:off x="6929842" y="1349242"/>
              <a:ext cx="1459230" cy="1995398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8" name="Прямоугольник 97"/>
            <p:cNvSpPr/>
            <p:nvPr/>
          </p:nvSpPr>
          <p:spPr>
            <a:xfrm>
              <a:off x="7345238" y="821478"/>
              <a:ext cx="45719" cy="834747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99" name="Группа 98"/>
            <p:cNvGrpSpPr/>
            <p:nvPr/>
          </p:nvGrpSpPr>
          <p:grpSpPr>
            <a:xfrm rot="16200000">
              <a:off x="7171876" y="714099"/>
              <a:ext cx="131051" cy="159271"/>
              <a:chOff x="5841564" y="1847386"/>
              <a:chExt cx="131051" cy="159271"/>
            </a:xfrm>
            <a:solidFill>
              <a:schemeClr val="bg1">
                <a:lumMod val="50000"/>
              </a:schemeClr>
            </a:solidFill>
          </p:grpSpPr>
          <p:cxnSp>
            <p:nvCxnSpPr>
              <p:cNvPr id="119" name="Прямая соединительная линия 118"/>
              <p:cNvCxnSpPr/>
              <p:nvPr/>
            </p:nvCxnSpPr>
            <p:spPr>
              <a:xfrm rot="5400000" flipH="1">
                <a:off x="5838885" y="1938452"/>
                <a:ext cx="136410" cy="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Прямоугольник 119"/>
              <p:cNvSpPr/>
              <p:nvPr/>
            </p:nvSpPr>
            <p:spPr>
              <a:xfrm rot="10800000">
                <a:off x="5841564" y="1847386"/>
                <a:ext cx="131051" cy="45719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100" name="Прямоугольник 99"/>
            <p:cNvSpPr/>
            <p:nvPr/>
          </p:nvSpPr>
          <p:spPr>
            <a:xfrm>
              <a:off x="7253692" y="646997"/>
              <a:ext cx="200043" cy="293474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101" name="Группа 100"/>
            <p:cNvGrpSpPr/>
            <p:nvPr/>
          </p:nvGrpSpPr>
          <p:grpSpPr>
            <a:xfrm flipH="1">
              <a:off x="7864176" y="646997"/>
              <a:ext cx="295969" cy="1009228"/>
              <a:chOff x="6060250" y="1959255"/>
              <a:chExt cx="295969" cy="1009228"/>
            </a:xfrm>
          </p:grpSpPr>
          <p:sp>
            <p:nvSpPr>
              <p:cNvPr id="114" name="Прямоугольник 113"/>
              <p:cNvSpPr/>
              <p:nvPr/>
            </p:nvSpPr>
            <p:spPr>
              <a:xfrm>
                <a:off x="6247722" y="2133736"/>
                <a:ext cx="45719" cy="834747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pSp>
            <p:nvGrpSpPr>
              <p:cNvPr id="115" name="Группа 114"/>
              <p:cNvGrpSpPr/>
              <p:nvPr/>
            </p:nvGrpSpPr>
            <p:grpSpPr>
              <a:xfrm rot="16200000">
                <a:off x="6074360" y="2026357"/>
                <a:ext cx="131051" cy="159271"/>
                <a:chOff x="5841564" y="1847386"/>
                <a:chExt cx="131051" cy="159271"/>
              </a:xfrm>
              <a:solidFill>
                <a:schemeClr val="bg1">
                  <a:lumMod val="50000"/>
                </a:schemeClr>
              </a:solidFill>
            </p:grpSpPr>
            <p:cxnSp>
              <p:nvCxnSpPr>
                <p:cNvPr id="117" name="Прямая соединительная линия 116"/>
                <p:cNvCxnSpPr/>
                <p:nvPr/>
              </p:nvCxnSpPr>
              <p:spPr>
                <a:xfrm rot="5400000" flipH="1">
                  <a:off x="5838885" y="1938452"/>
                  <a:ext cx="136410" cy="0"/>
                </a:xfrm>
                <a:prstGeom prst="lin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8" name="Прямоугольник 117"/>
                <p:cNvSpPr/>
                <p:nvPr/>
              </p:nvSpPr>
              <p:spPr>
                <a:xfrm rot="10800000">
                  <a:off x="5841564" y="1847386"/>
                  <a:ext cx="131051" cy="45719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sp>
            <p:nvSpPr>
              <p:cNvPr id="116" name="Прямоугольник 115"/>
              <p:cNvSpPr/>
              <p:nvPr/>
            </p:nvSpPr>
            <p:spPr>
              <a:xfrm>
                <a:off x="6156176" y="1959255"/>
                <a:ext cx="200043" cy="29347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102" name="Прямоугольник 101"/>
            <p:cNvSpPr/>
            <p:nvPr/>
          </p:nvSpPr>
          <p:spPr>
            <a:xfrm>
              <a:off x="7174439" y="1349243"/>
              <a:ext cx="975546" cy="1779374"/>
            </a:xfrm>
            <a:prstGeom prst="rect">
              <a:avLst/>
            </a:prstGeom>
            <a:blipFill>
              <a:blip r:embed="rId7">
                <a:duotone>
                  <a:prstClr val="black"/>
                  <a:srgbClr val="D9C3A5">
                    <a:tint val="50000"/>
                    <a:satMod val="180000"/>
                  </a:srgbClr>
                </a:duotone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artisticWatercolorSponge trans="46000" brushSize="5"/>
                        </a14:imgEffect>
                        <a14:imgEffect>
                          <a14:brightnessContrast contrast="40000"/>
                        </a14:imgEffect>
                      </a14:imgLayer>
                    </a14:imgProps>
                  </a:ext>
                </a:extLst>
              </a:blip>
              <a:tile tx="0" ty="0" sx="100000" sy="100000" flip="none" algn="tl"/>
            </a:blip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103" name="Группа 102"/>
            <p:cNvGrpSpPr/>
            <p:nvPr/>
          </p:nvGrpSpPr>
          <p:grpSpPr>
            <a:xfrm>
              <a:off x="7357850" y="1723235"/>
              <a:ext cx="178595" cy="162025"/>
              <a:chOff x="7380709" y="1905895"/>
              <a:chExt cx="178595" cy="162025"/>
            </a:xfrm>
          </p:grpSpPr>
          <p:sp>
            <p:nvSpPr>
              <p:cNvPr id="112" name="Облако 111"/>
              <p:cNvSpPr/>
              <p:nvPr/>
            </p:nvSpPr>
            <p:spPr>
              <a:xfrm>
                <a:off x="7380709" y="1905895"/>
                <a:ext cx="178595" cy="162025"/>
              </a:xfrm>
              <a:prstGeom prst="cloud">
                <a:avLst/>
              </a:prstGeom>
              <a:solidFill>
                <a:schemeClr val="accent2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3" name="Овал 112"/>
              <p:cNvSpPr/>
              <p:nvPr/>
            </p:nvSpPr>
            <p:spPr>
              <a:xfrm>
                <a:off x="7409973" y="1917845"/>
                <a:ext cx="122335" cy="12458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104" name="Облако 103"/>
            <p:cNvSpPr/>
            <p:nvPr/>
          </p:nvSpPr>
          <p:spPr>
            <a:xfrm rot="15324063">
              <a:off x="7813457" y="2499692"/>
              <a:ext cx="145344" cy="166039"/>
            </a:xfrm>
            <a:prstGeom prst="cloud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5" name="Овал 104"/>
            <p:cNvSpPr/>
            <p:nvPr/>
          </p:nvSpPr>
          <p:spPr>
            <a:xfrm rot="15324063">
              <a:off x="7850176" y="2534889"/>
              <a:ext cx="78387" cy="7983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6" name="Облако 105"/>
            <p:cNvSpPr/>
            <p:nvPr/>
          </p:nvSpPr>
          <p:spPr>
            <a:xfrm rot="12128932">
              <a:off x="7388764" y="2516601"/>
              <a:ext cx="201383" cy="186149"/>
            </a:xfrm>
            <a:prstGeom prst="cloud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" name="Овал 106"/>
            <p:cNvSpPr/>
            <p:nvPr/>
          </p:nvSpPr>
          <p:spPr>
            <a:xfrm rot="12128932">
              <a:off x="7424720" y="2553112"/>
              <a:ext cx="116634" cy="11878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" name="Облако 107"/>
            <p:cNvSpPr/>
            <p:nvPr/>
          </p:nvSpPr>
          <p:spPr>
            <a:xfrm rot="15324063">
              <a:off x="7261684" y="2271818"/>
              <a:ext cx="192332" cy="193782"/>
            </a:xfrm>
            <a:prstGeom prst="cloud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" name="Овал 108"/>
            <p:cNvSpPr/>
            <p:nvPr/>
          </p:nvSpPr>
          <p:spPr>
            <a:xfrm rot="15324063">
              <a:off x="7301829" y="2317407"/>
              <a:ext cx="107137" cy="10911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" name="Облако 109"/>
            <p:cNvSpPr/>
            <p:nvPr/>
          </p:nvSpPr>
          <p:spPr>
            <a:xfrm>
              <a:off x="7812336" y="2054280"/>
              <a:ext cx="238825" cy="198461"/>
            </a:xfrm>
            <a:prstGeom prst="cloud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7853117" y="2076092"/>
              <a:ext cx="147674" cy="15039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21" name="TextBox 120"/>
          <p:cNvSpPr txBox="1"/>
          <p:nvPr/>
        </p:nvSpPr>
        <p:spPr>
          <a:xfrm>
            <a:off x="455592" y="980728"/>
            <a:ext cx="3720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) Термическая деструкция в </a:t>
            </a:r>
            <a:r>
              <a:rPr lang="ru-RU" dirty="0" err="1" smtClean="0"/>
              <a:t>ск</a:t>
            </a:r>
            <a:r>
              <a:rPr lang="ru-RU" dirty="0" smtClean="0"/>
              <a:t> СО</a:t>
            </a:r>
            <a:r>
              <a:rPr lang="ru-RU" baseline="-25000" dirty="0" smtClean="0"/>
              <a:t>2</a:t>
            </a:r>
            <a:endParaRPr lang="ru-RU" baseline="-25000" dirty="0"/>
          </a:p>
        </p:txBody>
      </p:sp>
      <p:sp>
        <p:nvSpPr>
          <p:cNvPr id="122" name="TextBox 121"/>
          <p:cNvSpPr txBox="1"/>
          <p:nvPr/>
        </p:nvSpPr>
        <p:spPr>
          <a:xfrm>
            <a:off x="705636" y="3789040"/>
            <a:ext cx="660896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arenR"/>
            </a:pPr>
            <a:r>
              <a:rPr lang="ru-RU" sz="2000" dirty="0" smtClean="0"/>
              <a:t>Получение раствора </a:t>
            </a:r>
            <a:r>
              <a:rPr lang="ru-RU" sz="2000" dirty="0" err="1" smtClean="0"/>
              <a:t>прекурсора</a:t>
            </a:r>
            <a:r>
              <a:rPr lang="ru-RU" sz="2000" dirty="0" smtClean="0"/>
              <a:t> в </a:t>
            </a:r>
            <a:r>
              <a:rPr lang="ru-RU" sz="2000" dirty="0" err="1" smtClean="0"/>
              <a:t>ск</a:t>
            </a:r>
            <a:r>
              <a:rPr lang="ru-RU" sz="2000" dirty="0" smtClean="0"/>
              <a:t> СО</a:t>
            </a:r>
            <a:r>
              <a:rPr lang="ru-RU" sz="2000" baseline="-25000" dirty="0" smtClean="0"/>
              <a:t>2</a:t>
            </a:r>
          </a:p>
          <a:p>
            <a:pPr marL="342900" indent="-342900">
              <a:lnSpc>
                <a:spcPct val="150000"/>
              </a:lnSpc>
              <a:buAutoNum type="arabicParenR"/>
            </a:pPr>
            <a:r>
              <a:rPr lang="ru-RU" sz="2000" dirty="0" smtClean="0"/>
              <a:t>Повышение температуры раствора выше температуры термической декомпозиции </a:t>
            </a:r>
            <a:r>
              <a:rPr lang="ru-RU" sz="2000" dirty="0" err="1" smtClean="0"/>
              <a:t>прекурсора</a:t>
            </a:r>
            <a:r>
              <a:rPr lang="en-US" sz="2000" dirty="0" smtClean="0"/>
              <a:t> / </a:t>
            </a:r>
            <a:r>
              <a:rPr lang="ru-RU" sz="2000" dirty="0" smtClean="0"/>
              <a:t>химическая конверсия </a:t>
            </a:r>
            <a:r>
              <a:rPr lang="ru-RU" sz="2000" dirty="0" err="1" smtClean="0"/>
              <a:t>прекурсора</a:t>
            </a:r>
            <a:endParaRPr lang="ru-RU" sz="2000" dirty="0" smtClean="0"/>
          </a:p>
          <a:p>
            <a:pPr marL="342900" indent="-342900">
              <a:lnSpc>
                <a:spcPct val="150000"/>
              </a:lnSpc>
              <a:buAutoNum type="arabicParenR"/>
            </a:pPr>
            <a:r>
              <a:rPr lang="ru-RU" sz="2000" dirty="0" err="1" smtClean="0"/>
              <a:t>Нуклеация</a:t>
            </a:r>
            <a:r>
              <a:rPr lang="ru-RU" sz="2000" dirty="0" smtClean="0"/>
              <a:t> и рост</a:t>
            </a:r>
          </a:p>
          <a:p>
            <a:pPr marL="342900" indent="-342900">
              <a:lnSpc>
                <a:spcPct val="150000"/>
              </a:lnSpc>
              <a:buAutoNum type="arabicParenR"/>
            </a:pPr>
            <a:r>
              <a:rPr lang="ru-RU" sz="2000" dirty="0" err="1" smtClean="0"/>
              <a:t>Пресипитация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901371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075" y="78446"/>
            <a:ext cx="88824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Синтез </a:t>
            </a:r>
            <a:r>
              <a:rPr lang="ru-RU" sz="2400" dirty="0" err="1" smtClean="0"/>
              <a:t>наночастиц</a:t>
            </a:r>
            <a:r>
              <a:rPr lang="ru-RU" sz="2400" dirty="0" smtClean="0"/>
              <a:t> золота химическим восстановлением в </a:t>
            </a:r>
            <a:r>
              <a:rPr lang="ru-RU" sz="2400" dirty="0" err="1" smtClean="0"/>
              <a:t>ск</a:t>
            </a:r>
            <a:r>
              <a:rPr lang="ru-RU" sz="2400" dirty="0" smtClean="0"/>
              <a:t> СО2 в присутствии </a:t>
            </a:r>
            <a:r>
              <a:rPr lang="ru-RU" sz="2400" dirty="0" err="1" smtClean="0"/>
              <a:t>сурфактанта</a:t>
            </a:r>
            <a:endParaRPr lang="ru-RU" sz="24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985916"/>
            <a:ext cx="4159821" cy="5846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Стрелка вниз 4"/>
          <p:cNvSpPr/>
          <p:nvPr/>
        </p:nvSpPr>
        <p:spPr>
          <a:xfrm>
            <a:off x="6156176" y="1352889"/>
            <a:ext cx="216024" cy="51125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 rot="5400000">
            <a:off x="5487957" y="3645024"/>
            <a:ext cx="2857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Концентрация </a:t>
            </a:r>
            <a:r>
              <a:rPr lang="ru-RU" dirty="0" err="1" smtClean="0"/>
              <a:t>сурфактант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272631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400" dirty="0" smtClean="0"/>
              <a:t>Синтез оксидов марганца термической деструкцией </a:t>
            </a:r>
            <a:r>
              <a:rPr lang="ru-RU" sz="2400" dirty="0" err="1" smtClean="0"/>
              <a:t>прекурсора</a:t>
            </a:r>
            <a:r>
              <a:rPr lang="ru-RU" sz="2400" dirty="0" smtClean="0"/>
              <a:t> в </a:t>
            </a:r>
            <a:r>
              <a:rPr lang="ru-RU" sz="2400" dirty="0" err="1" smtClean="0"/>
              <a:t>ск</a:t>
            </a:r>
            <a:r>
              <a:rPr lang="ru-RU" sz="2400" dirty="0" smtClean="0"/>
              <a:t> СО</a:t>
            </a:r>
            <a:r>
              <a:rPr lang="ru-RU" sz="2400" baseline="-25000" dirty="0" smtClean="0"/>
              <a:t>2</a:t>
            </a:r>
            <a:endParaRPr lang="ru-RU" sz="2400" baseline="-250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547274"/>
              </p:ext>
            </p:extLst>
          </p:nvPr>
        </p:nvGraphicFramePr>
        <p:xfrm>
          <a:off x="533351" y="1275110"/>
          <a:ext cx="244157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CS ChemDraw Drawing" r:id="rId3" imgW="2441235" imgH="1115309" progId="ChemDraw.Document.6.0">
                  <p:embed/>
                </p:oleObj>
              </mc:Choice>
              <mc:Fallback>
                <p:oleObj name="CS ChemDraw Drawing" r:id="rId3" imgW="2441235" imgH="1115309" progId="ChemDraw.Document.6.0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51" y="1275110"/>
                        <a:ext cx="244157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190919"/>
              </p:ext>
            </p:extLst>
          </p:nvPr>
        </p:nvGraphicFramePr>
        <p:xfrm>
          <a:off x="3563888" y="1268760"/>
          <a:ext cx="24415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CS ChemDraw Drawing" r:id="rId5" imgW="2441235" imgH="1145710" progId="ChemDraw.Document.6.0">
                  <p:embed/>
                </p:oleObj>
              </mc:Choice>
              <mc:Fallback>
                <p:oleObj name="CS ChemDraw Drawing" r:id="rId5" imgW="2441235" imgH="1145710" progId="ChemDraw.Document.6.0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268760"/>
                        <a:ext cx="244157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339086"/>
              </p:ext>
            </p:extLst>
          </p:nvPr>
        </p:nvGraphicFramePr>
        <p:xfrm>
          <a:off x="7013526" y="1237010"/>
          <a:ext cx="10620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CS ChemDraw Drawing" r:id="rId7" imgW="973588" imgH="974967" progId="ChemDraw.Document.6.0">
                  <p:embed/>
                </p:oleObj>
              </mc:Choice>
              <mc:Fallback>
                <p:oleObj name="CS ChemDraw Drawing" r:id="rId7" imgW="973588" imgH="974967" progId="ChemDraw.Document.6.0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26" y="1237010"/>
                        <a:ext cx="106203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636912"/>
            <a:ext cx="5112568" cy="4000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081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74243E-6 L -0.33368 -0.00494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84" y="-2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059" y="1556792"/>
            <a:ext cx="2160240" cy="431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2363" y="1545878"/>
            <a:ext cx="2145861" cy="4321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680" y="1559256"/>
            <a:ext cx="2137243" cy="4307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48307" y="970460"/>
            <a:ext cx="2700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 err="1" smtClean="0"/>
              <a:t>Термодеструкция</a:t>
            </a:r>
            <a:r>
              <a:rPr lang="ru-RU" dirty="0" smtClean="0"/>
              <a:t> без СО</a:t>
            </a:r>
            <a:r>
              <a:rPr lang="ru-RU" baseline="-25000" dirty="0" smtClean="0"/>
              <a:t>2</a:t>
            </a:r>
            <a:endParaRPr lang="ru-RU" baseline="-25000" dirty="0"/>
          </a:p>
        </p:txBody>
      </p:sp>
      <p:sp>
        <p:nvSpPr>
          <p:cNvPr id="8" name="TextBox 7"/>
          <p:cNvSpPr txBox="1"/>
          <p:nvPr/>
        </p:nvSpPr>
        <p:spPr>
          <a:xfrm>
            <a:off x="3762902" y="980728"/>
            <a:ext cx="1797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 smtClean="0"/>
              <a:t>Синтез в </a:t>
            </a:r>
            <a:r>
              <a:rPr lang="ru-RU" i="1" dirty="0" err="1" smtClean="0"/>
              <a:t>ск</a:t>
            </a:r>
            <a:r>
              <a:rPr lang="ru-RU" i="1" dirty="0" smtClean="0"/>
              <a:t> СО</a:t>
            </a:r>
            <a:r>
              <a:rPr lang="ru-RU" i="1" baseline="-25000" dirty="0" smtClean="0"/>
              <a:t>2</a:t>
            </a:r>
            <a:endParaRPr lang="ru-RU" i="1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6217630" y="620688"/>
            <a:ext cx="2520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i="1" dirty="0" smtClean="0"/>
              <a:t>Синтез в </a:t>
            </a:r>
            <a:r>
              <a:rPr lang="ru-RU" i="1" dirty="0" err="1" smtClean="0"/>
              <a:t>ск</a:t>
            </a:r>
            <a:r>
              <a:rPr lang="ru-RU" i="1" dirty="0" smtClean="0"/>
              <a:t> СО</a:t>
            </a:r>
            <a:r>
              <a:rPr lang="ru-RU" i="1" baseline="-25000" dirty="0" smtClean="0"/>
              <a:t>2</a:t>
            </a:r>
            <a:r>
              <a:rPr lang="ru-RU" i="1" dirty="0" smtClean="0"/>
              <a:t> с последующим отжигом</a:t>
            </a:r>
            <a:endParaRPr lang="ru-RU" i="1" dirty="0"/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 flipV="1">
            <a:off x="3362343" y="1114476"/>
            <a:ext cx="0" cy="4608513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 flipV="1">
            <a:off x="5846619" y="1114476"/>
            <a:ext cx="0" cy="4608513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 flipH="1" flipV="1">
            <a:off x="721929" y="1465620"/>
            <a:ext cx="8015981" cy="80904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531675" y="5470229"/>
            <a:ext cx="2133600" cy="273844"/>
          </a:xfrm>
        </p:spPr>
        <p:txBody>
          <a:bodyPr/>
          <a:lstStyle/>
          <a:p>
            <a:fld id="{65D6194B-C3A1-4CDF-BBB7-35E936B362A8}" type="slidenum">
              <a:rPr lang="ru-RU" smtClean="0"/>
              <a:t>29</a:t>
            </a:fld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818722" y="181533"/>
            <a:ext cx="7497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Синтез оксидов марганца: распределение по размерам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6516255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34280"/>
            <a:ext cx="8229600" cy="1143000"/>
          </a:xfrm>
        </p:spPr>
        <p:txBody>
          <a:bodyPr>
            <a:normAutofit/>
          </a:bodyPr>
          <a:lstStyle/>
          <a:p>
            <a:r>
              <a:rPr lang="ru-RU" sz="3600" dirty="0" smtClean="0"/>
              <a:t>Подходы к формированию </a:t>
            </a:r>
            <a:r>
              <a:rPr lang="ru-RU" sz="3600" dirty="0" err="1" smtClean="0"/>
              <a:t>наночатиц</a:t>
            </a:r>
            <a:endParaRPr lang="ru-RU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611560" y="1052736"/>
            <a:ext cx="5226111" cy="55750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400" dirty="0" smtClean="0"/>
              <a:t>«Сверху вниз» (</a:t>
            </a:r>
            <a:r>
              <a:rPr lang="en-US" sz="2400" dirty="0" smtClean="0"/>
              <a:t>top down</a:t>
            </a:r>
            <a:r>
              <a:rPr lang="ru-RU" sz="2400" dirty="0" smtClean="0"/>
              <a:t>)</a:t>
            </a:r>
            <a:r>
              <a:rPr lang="en-US" sz="2400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</a:t>
            </a:r>
            <a:r>
              <a:rPr lang="ru-RU" sz="2400" dirty="0" smtClean="0"/>
              <a:t>размол</a:t>
            </a:r>
          </a:p>
          <a:p>
            <a:pPr>
              <a:lnSpc>
                <a:spcPct val="150000"/>
              </a:lnSpc>
            </a:pPr>
            <a:r>
              <a:rPr lang="ru-RU" sz="2400" dirty="0"/>
              <a:t>	</a:t>
            </a:r>
            <a:r>
              <a:rPr lang="ru-RU" sz="2400" dirty="0" smtClean="0"/>
              <a:t>истирание</a:t>
            </a:r>
          </a:p>
          <a:p>
            <a:pPr>
              <a:lnSpc>
                <a:spcPct val="150000"/>
              </a:lnSpc>
            </a:pPr>
            <a:r>
              <a:rPr lang="ru-RU" sz="2400" dirty="0" smtClean="0"/>
              <a:t>	литография</a:t>
            </a:r>
          </a:p>
          <a:p>
            <a:pPr>
              <a:lnSpc>
                <a:spcPct val="150000"/>
              </a:lnSpc>
            </a:pPr>
            <a:endParaRPr lang="ru-RU" sz="2400" dirty="0"/>
          </a:p>
          <a:p>
            <a:pPr>
              <a:lnSpc>
                <a:spcPct val="150000"/>
              </a:lnSpc>
            </a:pPr>
            <a:r>
              <a:rPr lang="ru-RU" sz="2400" dirty="0" smtClean="0"/>
              <a:t>«Снизу вверх» </a:t>
            </a:r>
            <a:r>
              <a:rPr lang="en-US" sz="2400" dirty="0" smtClean="0"/>
              <a:t>(bottom up)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</a:t>
            </a:r>
            <a:r>
              <a:rPr lang="ru-RU" sz="2400" dirty="0" smtClean="0"/>
              <a:t>гомогенная </a:t>
            </a:r>
            <a:r>
              <a:rPr lang="ru-RU" sz="2400" dirty="0" err="1" smtClean="0"/>
              <a:t>нуклеация</a:t>
            </a:r>
            <a:endParaRPr lang="ru-RU" sz="2400" dirty="0" smtClean="0"/>
          </a:p>
          <a:p>
            <a:pPr>
              <a:lnSpc>
                <a:spcPct val="150000"/>
              </a:lnSpc>
            </a:pPr>
            <a:r>
              <a:rPr lang="ru-RU" sz="2400" dirty="0"/>
              <a:t>	</a:t>
            </a:r>
            <a:r>
              <a:rPr lang="ru-RU" sz="2400" dirty="0" smtClean="0"/>
              <a:t>гетерогенная </a:t>
            </a:r>
            <a:r>
              <a:rPr lang="ru-RU" sz="2400" dirty="0" err="1" smtClean="0"/>
              <a:t>нуклеация</a:t>
            </a:r>
            <a:endParaRPr lang="ru-RU" sz="2400" dirty="0" smtClean="0"/>
          </a:p>
          <a:p>
            <a:pPr>
              <a:lnSpc>
                <a:spcPct val="150000"/>
              </a:lnSpc>
            </a:pPr>
            <a:r>
              <a:rPr lang="ru-RU" sz="2400" dirty="0"/>
              <a:t>	</a:t>
            </a:r>
            <a:r>
              <a:rPr lang="ru-RU" sz="2400" dirty="0" smtClean="0"/>
              <a:t>фазовая сегрегация при отжиге</a:t>
            </a:r>
          </a:p>
          <a:p>
            <a:pPr>
              <a:lnSpc>
                <a:spcPct val="150000"/>
              </a:lnSpc>
            </a:pPr>
            <a:r>
              <a:rPr lang="ru-RU" sz="2400" dirty="0"/>
              <a:t>	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72859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18722" y="181533"/>
            <a:ext cx="77137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Синтез оксидов марганца: распределение по размерам</a:t>
            </a:r>
            <a:r>
              <a:rPr lang="en-US" sz="2400" dirty="0" smtClean="0"/>
              <a:t> </a:t>
            </a:r>
            <a:r>
              <a:rPr lang="ru-RU" sz="2400" dirty="0" smtClean="0"/>
              <a:t>и фазовый состав</a:t>
            </a:r>
            <a:endParaRPr lang="ru-RU" sz="24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148" y="2057930"/>
            <a:ext cx="4356292" cy="3027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807" y="2140422"/>
            <a:ext cx="3967341" cy="2862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6006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9736" y="1988840"/>
            <a:ext cx="5257800" cy="368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91680" y="116632"/>
            <a:ext cx="55876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err="1" smtClean="0"/>
              <a:t>Нуклеация</a:t>
            </a:r>
            <a:r>
              <a:rPr lang="ru-RU" sz="2400" dirty="0" smtClean="0"/>
              <a:t> в перенасыщенных растворах</a:t>
            </a:r>
            <a:endParaRPr lang="ru-RU" sz="2400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060848"/>
            <a:ext cx="4600711" cy="322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91583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-23428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sz="3600" dirty="0" smtClean="0"/>
              <a:t>Важные параметры при синтезе </a:t>
            </a:r>
            <a:r>
              <a:rPr lang="ru-RU" sz="3600" dirty="0" err="1" smtClean="0"/>
              <a:t>наночастиц</a:t>
            </a:r>
            <a:endParaRPr lang="ru-RU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395536" y="1196752"/>
            <a:ext cx="828092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AutoNum type="arabicParenR"/>
            </a:pPr>
            <a:r>
              <a:rPr lang="ru-RU" sz="2400" dirty="0" smtClean="0"/>
              <a:t>Распределение частиц по размерам</a:t>
            </a:r>
          </a:p>
          <a:p>
            <a:pPr marL="342900" indent="-342900">
              <a:lnSpc>
                <a:spcPct val="200000"/>
              </a:lnSpc>
              <a:buAutoNum type="arabicParenR"/>
            </a:pPr>
            <a:r>
              <a:rPr lang="ru-RU" sz="2400" dirty="0" smtClean="0"/>
              <a:t>Морфология</a:t>
            </a:r>
          </a:p>
          <a:p>
            <a:pPr marL="342900" indent="-342900">
              <a:lnSpc>
                <a:spcPct val="200000"/>
              </a:lnSpc>
              <a:buAutoNum type="arabicParenR"/>
            </a:pPr>
            <a:r>
              <a:rPr lang="ru-RU" sz="2400" dirty="0" smtClean="0"/>
              <a:t>Химический состав и кристаллическая структура – как для разных частиц, так и для каждой отдельной частицы</a:t>
            </a:r>
          </a:p>
          <a:p>
            <a:pPr marL="342900" indent="-342900">
              <a:lnSpc>
                <a:spcPct val="200000"/>
              </a:lnSpc>
              <a:buAutoNum type="arabicParenR"/>
            </a:pPr>
            <a:r>
              <a:rPr lang="ru-RU" sz="2400" dirty="0" smtClean="0"/>
              <a:t>Отсутствие </a:t>
            </a:r>
            <a:r>
              <a:rPr lang="ru-RU" sz="2400" dirty="0" err="1" smtClean="0"/>
              <a:t>аггломерации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937469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Autofit/>
          </a:bodyPr>
          <a:lstStyle/>
          <a:p>
            <a:r>
              <a:rPr lang="ru-RU" sz="2800" dirty="0" smtClean="0"/>
              <a:t>Известные подходы к синтезу металлических </a:t>
            </a:r>
            <a:r>
              <a:rPr lang="ru-RU" sz="2800" dirty="0" err="1" smtClean="0"/>
              <a:t>наночастиц</a:t>
            </a:r>
            <a:endParaRPr lang="ru-RU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1758295"/>
            <a:ext cx="591129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Химическое восстановление </a:t>
            </a:r>
          </a:p>
          <a:p>
            <a:endParaRPr lang="ru-RU" sz="2400" dirty="0"/>
          </a:p>
          <a:p>
            <a:r>
              <a:rPr lang="ru-RU" sz="2400" dirty="0" smtClean="0"/>
              <a:t>Гидротермальный синтез</a:t>
            </a:r>
          </a:p>
          <a:p>
            <a:endParaRPr lang="ru-RU" sz="2400" dirty="0"/>
          </a:p>
          <a:p>
            <a:r>
              <a:rPr lang="ru-RU" sz="2400" dirty="0" smtClean="0"/>
              <a:t>Золь-гель метод</a:t>
            </a:r>
          </a:p>
          <a:p>
            <a:endParaRPr lang="ru-RU" sz="2400" dirty="0"/>
          </a:p>
          <a:p>
            <a:r>
              <a:rPr lang="ru-RU" sz="2400" dirty="0" smtClean="0"/>
              <a:t>Фотохимические </a:t>
            </a:r>
            <a:r>
              <a:rPr lang="en-US" sz="2400" dirty="0" smtClean="0"/>
              <a:t>/ </a:t>
            </a:r>
            <a:r>
              <a:rPr lang="ru-RU" sz="2400" dirty="0" err="1" smtClean="0"/>
              <a:t>сонохимические</a:t>
            </a:r>
            <a:r>
              <a:rPr lang="ru-RU" sz="2400" dirty="0" smtClean="0"/>
              <a:t> методы</a:t>
            </a:r>
          </a:p>
          <a:p>
            <a:endParaRPr lang="ru-RU" sz="2400" dirty="0"/>
          </a:p>
          <a:p>
            <a:r>
              <a:rPr lang="en-US" sz="2400" dirty="0" smtClean="0"/>
              <a:t>CVD / </a:t>
            </a:r>
            <a:r>
              <a:rPr lang="ru-RU" sz="2400" dirty="0" smtClean="0"/>
              <a:t>ХОГФ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4354804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 smtClean="0"/>
              <a:t>Подходы к формированию частиц в </a:t>
            </a:r>
            <a:r>
              <a:rPr lang="ru-RU" sz="3200" dirty="0" err="1" smtClean="0"/>
              <a:t>ск</a:t>
            </a:r>
            <a:r>
              <a:rPr lang="ru-RU" sz="3200" dirty="0" smtClean="0"/>
              <a:t> СО</a:t>
            </a:r>
            <a:r>
              <a:rPr lang="ru-RU" sz="3200" baseline="-25000" dirty="0" smtClean="0"/>
              <a:t>2</a:t>
            </a:r>
            <a:endParaRPr lang="ru-RU" sz="3200" baseline="-250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2332037"/>
            <a:ext cx="8229600" cy="4525963"/>
          </a:xfrm>
        </p:spPr>
        <p:txBody>
          <a:bodyPr/>
          <a:lstStyle/>
          <a:p>
            <a:r>
              <a:rPr lang="ru-RU" dirty="0" smtClean="0"/>
              <a:t>Физическая трансформация </a:t>
            </a:r>
            <a:r>
              <a:rPr lang="ru-RU" dirty="0" err="1" smtClean="0"/>
              <a:t>прекурсора</a:t>
            </a:r>
            <a:endParaRPr lang="ru-RU" dirty="0" smtClean="0"/>
          </a:p>
          <a:p>
            <a:endParaRPr lang="ru-RU" dirty="0"/>
          </a:p>
          <a:p>
            <a:r>
              <a:rPr lang="ru-RU" dirty="0" smtClean="0"/>
              <a:t>Химическая трансформация </a:t>
            </a:r>
            <a:r>
              <a:rPr lang="ru-RU" dirty="0" err="1" smtClean="0"/>
              <a:t>прекурсор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85426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908720"/>
            <a:ext cx="8469387" cy="2704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04074" y="116632"/>
            <a:ext cx="75403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Гетерогенная </a:t>
            </a:r>
            <a:r>
              <a:rPr lang="ru-RU" sz="2800" dirty="0" err="1" smtClean="0"/>
              <a:t>нуклеация</a:t>
            </a:r>
            <a:r>
              <a:rPr lang="ru-RU" sz="2800" dirty="0" smtClean="0"/>
              <a:t> в полимерной матрице</a:t>
            </a:r>
            <a:endParaRPr lang="ru-RU" sz="2800" baseline="-250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165" y="4005064"/>
            <a:ext cx="7373937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7504" y="6052939"/>
            <a:ext cx="7848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atkins et al., </a:t>
            </a:r>
            <a:r>
              <a:rPr lang="en-US" dirty="0"/>
              <a:t>Polymer/Metal </a:t>
            </a:r>
            <a:r>
              <a:rPr lang="en-US" dirty="0" err="1"/>
              <a:t>Nanocomposite</a:t>
            </a:r>
            <a:r>
              <a:rPr lang="en-US" dirty="0"/>
              <a:t> Synthesis </a:t>
            </a:r>
            <a:r>
              <a:rPr lang="en-US" dirty="0" smtClean="0"/>
              <a:t>in Supercritical CO</a:t>
            </a:r>
            <a:r>
              <a:rPr lang="en-US" baseline="-25000" dirty="0" smtClean="0"/>
              <a:t>2</a:t>
            </a:r>
            <a:r>
              <a:rPr lang="en-US" dirty="0" smtClean="0"/>
              <a:t> // Chemistry of materials, 1995</a:t>
            </a:r>
            <a:endParaRPr lang="ru-RU" baseline="-25000" dirty="0"/>
          </a:p>
        </p:txBody>
      </p:sp>
    </p:spTree>
    <p:extLst>
      <p:ext uri="{BB962C8B-B14F-4D97-AF65-F5344CB8AC3E}">
        <p14:creationId xmlns:p14="http://schemas.microsoft.com/office/powerpoint/2010/main" val="30347200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38" y="762769"/>
            <a:ext cx="8834827" cy="3460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1138" y="116632"/>
            <a:ext cx="87233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Зависимость морфологии получаемых частиц от способа синтеза</a:t>
            </a:r>
            <a:endParaRPr lang="ru-R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175598" y="89942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/>
              <a:t>1)</a:t>
            </a:r>
            <a:endParaRPr lang="ru-RU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592270" y="924659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/>
              <a:t>2)</a:t>
            </a:r>
            <a:endParaRPr lang="ru-RU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043608" y="4909466"/>
            <a:ext cx="684334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R"/>
            </a:pPr>
            <a:r>
              <a:rPr lang="ru-RU" sz="2000" dirty="0" smtClean="0"/>
              <a:t>– Восстановление </a:t>
            </a:r>
            <a:r>
              <a:rPr lang="ru-RU" sz="2000" dirty="0" err="1" smtClean="0"/>
              <a:t>прекурсора</a:t>
            </a:r>
            <a:r>
              <a:rPr lang="ru-RU" sz="2000" dirty="0" smtClean="0"/>
              <a:t> проходит после осаждения</a:t>
            </a:r>
          </a:p>
          <a:p>
            <a:pPr marL="342900" indent="-342900">
              <a:buAutoNum type="arabicParenR"/>
            </a:pPr>
            <a:endParaRPr lang="ru-RU" sz="2000" dirty="0" smtClean="0"/>
          </a:p>
          <a:p>
            <a:r>
              <a:rPr lang="ru-RU" sz="2000" dirty="0" smtClean="0"/>
              <a:t>2)   – Восстановление </a:t>
            </a:r>
            <a:r>
              <a:rPr lang="ru-RU" sz="2000" dirty="0" err="1" smtClean="0"/>
              <a:t>прекурсора</a:t>
            </a:r>
            <a:r>
              <a:rPr lang="ru-RU" sz="2000" dirty="0" smtClean="0"/>
              <a:t> проходит в </a:t>
            </a:r>
            <a:r>
              <a:rPr lang="ru-RU" sz="2000" dirty="0" err="1" smtClean="0"/>
              <a:t>ск</a:t>
            </a:r>
            <a:r>
              <a:rPr lang="ru-RU" sz="2000" dirty="0" smtClean="0"/>
              <a:t> СО</a:t>
            </a:r>
            <a:r>
              <a:rPr lang="ru-RU" sz="2000" baseline="-25000" dirty="0" smtClean="0"/>
              <a:t>2</a:t>
            </a:r>
            <a:endParaRPr lang="ru-RU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33523116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79</TotalTime>
  <Words>549</Words>
  <Application>Microsoft Office PowerPoint</Application>
  <PresentationFormat>Экран (4:3)</PresentationFormat>
  <Paragraphs>119</Paragraphs>
  <Slides>3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0</vt:i4>
      </vt:variant>
    </vt:vector>
  </HeadingPairs>
  <TitlesOfParts>
    <vt:vector size="32" baseType="lpstr">
      <vt:lpstr>Тема Office</vt:lpstr>
      <vt:lpstr>CS ChemDraw Drawing</vt:lpstr>
      <vt:lpstr>Лекция 8. Синтез металлических наночастиц в сверхкритическом СО2</vt:lpstr>
      <vt:lpstr>Презентация PowerPoint</vt:lpstr>
      <vt:lpstr>Подходы к формированию наночатиц</vt:lpstr>
      <vt:lpstr>Презентация PowerPoint</vt:lpstr>
      <vt:lpstr>Важные параметры при синтезе наночастиц</vt:lpstr>
      <vt:lpstr>Известные подходы к синтезу металлических наночастиц</vt:lpstr>
      <vt:lpstr>Подходы к формированию частиц в ск СО2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дложки различной природы: Мембраны</vt:lpstr>
      <vt:lpstr>Самоорганизация диблок-сополимеров: перспективы для создания упорядоченных на подложке каталитических материалов</vt:lpstr>
      <vt:lpstr>Презентация PowerPoint</vt:lpstr>
      <vt:lpstr>Презентация PowerPoint</vt:lpstr>
      <vt:lpstr>Презентация PowerPoint</vt:lpstr>
      <vt:lpstr>Презентация PowerPoint</vt:lpstr>
      <vt:lpstr>Гомогенная нуклеация</vt:lpstr>
      <vt:lpstr>Гомогенная нуклеация</vt:lpstr>
      <vt:lpstr>Презентация PowerPoint</vt:lpstr>
      <vt:lpstr>Синтез оксидов марганца термической деструкцией прекурсора в ск СО2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8. Синтез наночастиц в сверхкритическом СО2</dc:title>
  <dc:creator>Igor Elmanovich</dc:creator>
  <cp:lastModifiedBy>Igor Elmanovich</cp:lastModifiedBy>
  <cp:revision>36</cp:revision>
  <dcterms:created xsi:type="dcterms:W3CDTF">2018-10-20T10:29:57Z</dcterms:created>
  <dcterms:modified xsi:type="dcterms:W3CDTF">2018-10-29T08:48:55Z</dcterms:modified>
</cp:coreProperties>
</file>